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62A4" w:rsidRDefault="008F62A4" w:rsidP="008F62A4">
      <w:pPr>
        <w:pStyle w:val="1"/>
        <w:jc w:val="center"/>
      </w:pPr>
    </w:p>
    <w:p w:rsidR="008F62A4" w:rsidRPr="005F5245" w:rsidRDefault="00B02E96" w:rsidP="008F62A4">
      <w:pPr>
        <w:pStyle w:val="1"/>
        <w:jc w:val="center"/>
        <w:rPr>
          <w:sz w:val="68"/>
          <w:szCs w:val="52"/>
        </w:rPr>
      </w:pPr>
      <w:r>
        <w:rPr>
          <w:rFonts w:hint="eastAsia"/>
          <w:sz w:val="68"/>
          <w:szCs w:val="52"/>
        </w:rPr>
        <w:t>Algorithm</w:t>
      </w:r>
    </w:p>
    <w:p w:rsidR="008F62A4" w:rsidRDefault="008F62A4" w:rsidP="008F62A4">
      <w:pPr>
        <w:pStyle w:val="1"/>
        <w:jc w:val="center"/>
      </w:pPr>
    </w:p>
    <w:p w:rsidR="008F62A4" w:rsidRPr="005F5245" w:rsidRDefault="002D3800" w:rsidP="008F62A4">
      <w:pPr>
        <w:pStyle w:val="1"/>
        <w:jc w:val="center"/>
        <w:rPr>
          <w:sz w:val="50"/>
        </w:rPr>
      </w:pPr>
      <w:r>
        <w:rPr>
          <w:rFonts w:hint="eastAsia"/>
          <w:sz w:val="50"/>
        </w:rPr>
        <w:t>Homework 4</w:t>
      </w: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  <w:r>
        <w:rPr>
          <w:rFonts w:hint="eastAsia"/>
        </w:rPr>
        <w:t>CHANG LIU</w:t>
      </w:r>
    </w:p>
    <w:p w:rsidR="008F62A4" w:rsidRDefault="008F62A4" w:rsidP="008F62A4">
      <w:pPr>
        <w:pStyle w:val="2"/>
        <w:jc w:val="center"/>
      </w:pPr>
      <w:r>
        <w:rPr>
          <w:rFonts w:hint="eastAsia"/>
        </w:rPr>
        <w:t>chang.liu@jhu.edu</w:t>
      </w:r>
    </w:p>
    <w:p w:rsidR="00F11898" w:rsidRDefault="00F11898" w:rsidP="00F11898">
      <w:pPr>
        <w:jc w:val="center"/>
      </w:pPr>
    </w:p>
    <w:p w:rsidR="004152D0" w:rsidRDefault="004152D0" w:rsidP="00F11898">
      <w:pPr>
        <w:jc w:val="center"/>
      </w:pPr>
    </w:p>
    <w:p w:rsidR="004152D0" w:rsidRDefault="004152D0" w:rsidP="00F11898">
      <w:pPr>
        <w:jc w:val="center"/>
      </w:pPr>
    </w:p>
    <w:p w:rsidR="004152D0" w:rsidRDefault="004152D0" w:rsidP="00F11898">
      <w:pPr>
        <w:jc w:val="center"/>
      </w:pPr>
    </w:p>
    <w:p w:rsidR="00F11898" w:rsidRPr="00F11898" w:rsidRDefault="004C015E" w:rsidP="00F11898">
      <w:pPr>
        <w:pStyle w:val="1"/>
        <w:jc w:val="center"/>
      </w:pPr>
      <w:r>
        <w:rPr>
          <w:rFonts w:hint="eastAsia"/>
        </w:rPr>
        <w:t>April 10</w:t>
      </w:r>
      <w:r w:rsidR="0004234F">
        <w:rPr>
          <w:rFonts w:hint="eastAsia"/>
        </w:rPr>
        <w:t>, 2012</w:t>
      </w:r>
    </w:p>
    <w:p w:rsidR="008F62A4" w:rsidRDefault="008F62A4" w:rsidP="008F62A4"/>
    <w:p w:rsidR="00784058" w:rsidRPr="00B02E96" w:rsidRDefault="008F62A4" w:rsidP="00B02E96">
      <w:pPr>
        <w:pStyle w:val="a3"/>
        <w:numPr>
          <w:ilvl w:val="0"/>
          <w:numId w:val="11"/>
        </w:numPr>
        <w:ind w:firstLineChars="0"/>
      </w:pPr>
      <w:r>
        <w:br w:type="page"/>
      </w:r>
    </w:p>
    <w:p w:rsidR="00387BFC" w:rsidRDefault="00FC6D4D" w:rsidP="00387BFC">
      <w:pPr>
        <w:pStyle w:val="3"/>
      </w:pPr>
      <w:r>
        <w:rPr>
          <w:rFonts w:hint="eastAsia"/>
        </w:rPr>
        <w:lastRenderedPageBreak/>
        <w:t xml:space="preserve">1 </w:t>
      </w:r>
    </w:p>
    <w:p w:rsidR="00EC2208" w:rsidRPr="00E162AE" w:rsidRDefault="00391389" w:rsidP="00EC2208">
      <w:pPr>
        <w:rPr>
          <w:sz w:val="24"/>
          <w:szCs w:val="24"/>
        </w:rPr>
      </w:pPr>
      <w:r w:rsidRPr="00E162AE">
        <w:rPr>
          <w:rFonts w:hint="eastAsia"/>
          <w:sz w:val="24"/>
          <w:szCs w:val="24"/>
        </w:rPr>
        <w:t xml:space="preserve">If </w:t>
      </w:r>
      <w:r w:rsidR="00027B30" w:rsidRPr="00E162AE">
        <w:rPr>
          <w:rFonts w:hint="eastAsia"/>
          <w:sz w:val="24"/>
          <w:szCs w:val="24"/>
        </w:rPr>
        <w:t xml:space="preserve">all of </w:t>
      </w:r>
      <w:r w:rsidRPr="00E162AE">
        <w:rPr>
          <w:rFonts w:hint="eastAsia"/>
          <w:sz w:val="24"/>
          <w:szCs w:val="24"/>
        </w:rPr>
        <w:t>the graph</w:t>
      </w:r>
      <w:r w:rsidRPr="00E162AE">
        <w:rPr>
          <w:sz w:val="24"/>
          <w:szCs w:val="24"/>
        </w:rPr>
        <w:t>’</w:t>
      </w:r>
      <w:r w:rsidRPr="00E162AE">
        <w:rPr>
          <w:rFonts w:hint="eastAsia"/>
          <w:sz w:val="24"/>
          <w:szCs w:val="24"/>
        </w:rPr>
        <w:t xml:space="preserve">s edges have distinct weights, </w:t>
      </w:r>
      <w:r w:rsidR="00641849" w:rsidRPr="00E162AE">
        <w:rPr>
          <w:rFonts w:hint="eastAsia"/>
          <w:sz w:val="24"/>
          <w:szCs w:val="24"/>
        </w:rPr>
        <w:t xml:space="preserve">then </w:t>
      </w:r>
      <w:r w:rsidRPr="00E162AE">
        <w:rPr>
          <w:rFonts w:hint="eastAsia"/>
          <w:sz w:val="24"/>
          <w:szCs w:val="24"/>
        </w:rPr>
        <w:t>when we add edge while creatin</w:t>
      </w:r>
      <w:r w:rsidR="00E57764" w:rsidRPr="00E162AE">
        <w:rPr>
          <w:rFonts w:hint="eastAsia"/>
          <w:sz w:val="24"/>
          <w:szCs w:val="24"/>
        </w:rPr>
        <w:t xml:space="preserve">g the MST, we will </w:t>
      </w:r>
      <w:r w:rsidR="006B2F37" w:rsidRPr="00E162AE">
        <w:rPr>
          <w:rFonts w:hint="eastAsia"/>
          <w:sz w:val="24"/>
          <w:szCs w:val="24"/>
        </w:rPr>
        <w:t xml:space="preserve">always </w:t>
      </w:r>
      <w:r w:rsidR="00E57764" w:rsidRPr="00E162AE">
        <w:rPr>
          <w:rFonts w:hint="eastAsia"/>
          <w:sz w:val="24"/>
          <w:szCs w:val="24"/>
        </w:rPr>
        <w:t>add the edge with the least weight which is also distinct in the graph</w:t>
      </w:r>
      <w:r w:rsidR="00641849" w:rsidRPr="00E162AE">
        <w:rPr>
          <w:rFonts w:hint="eastAsia"/>
          <w:sz w:val="24"/>
          <w:szCs w:val="24"/>
        </w:rPr>
        <w:t xml:space="preserve">. Thus we will only have </w:t>
      </w:r>
      <w:r w:rsidR="006B2F37" w:rsidRPr="00E162AE">
        <w:rPr>
          <w:rFonts w:hint="eastAsia"/>
          <w:sz w:val="24"/>
          <w:szCs w:val="24"/>
        </w:rPr>
        <w:t xml:space="preserve">one unique MST. We can </w:t>
      </w:r>
      <w:r w:rsidR="006B2F37" w:rsidRPr="00E162AE">
        <w:rPr>
          <w:sz w:val="24"/>
          <w:szCs w:val="24"/>
        </w:rPr>
        <w:t>prove</w:t>
      </w:r>
      <w:r w:rsidR="006B2F37" w:rsidRPr="00E162AE">
        <w:rPr>
          <w:rFonts w:hint="eastAsia"/>
          <w:sz w:val="24"/>
          <w:szCs w:val="24"/>
        </w:rPr>
        <w:t xml:space="preserve"> it by</w:t>
      </w:r>
      <w:r w:rsidR="00D139F4" w:rsidRPr="00E162AE">
        <w:rPr>
          <w:rFonts w:hint="eastAsia"/>
          <w:sz w:val="24"/>
          <w:szCs w:val="24"/>
        </w:rPr>
        <w:t xml:space="preserve"> </w:t>
      </w:r>
      <w:r w:rsidR="0016060B" w:rsidRPr="00E162AE">
        <w:rPr>
          <w:sz w:val="24"/>
          <w:szCs w:val="24"/>
        </w:rPr>
        <w:t>introducing</w:t>
      </w:r>
      <w:r w:rsidR="00D139F4" w:rsidRPr="00E162AE">
        <w:rPr>
          <w:rFonts w:hint="eastAsia"/>
          <w:sz w:val="24"/>
          <w:szCs w:val="24"/>
        </w:rPr>
        <w:t xml:space="preserve"> contradiction:</w:t>
      </w:r>
    </w:p>
    <w:p w:rsidR="00FC6A1F" w:rsidRPr="00E162AE" w:rsidRDefault="00FC6A1F" w:rsidP="00EC2208">
      <w:pPr>
        <w:rPr>
          <w:sz w:val="24"/>
          <w:szCs w:val="24"/>
        </w:rPr>
      </w:pPr>
    </w:p>
    <w:p w:rsidR="006B2F37" w:rsidRPr="00E162AE" w:rsidRDefault="00D139F4" w:rsidP="00EC2208">
      <w:pPr>
        <w:rPr>
          <w:sz w:val="24"/>
          <w:szCs w:val="24"/>
        </w:rPr>
      </w:pPr>
      <w:r w:rsidRPr="00E162AE">
        <w:rPr>
          <w:rFonts w:hint="eastAsia"/>
          <w:sz w:val="24"/>
          <w:szCs w:val="24"/>
        </w:rPr>
        <w:t>S</w:t>
      </w:r>
      <w:r w:rsidR="00261515" w:rsidRPr="00E162AE">
        <w:rPr>
          <w:sz w:val="24"/>
          <w:szCs w:val="24"/>
        </w:rPr>
        <w:t>uppose there are two different MSTs</w:t>
      </w:r>
      <w:r w:rsidR="001B52F1" w:rsidRPr="00E162AE">
        <w:rPr>
          <w:sz w:val="24"/>
          <w:szCs w:val="24"/>
        </w:rPr>
        <w:t xml:space="preserve"> of G, say T1 and T2. Let e = </w:t>
      </w:r>
      <w:proofErr w:type="gramStart"/>
      <w:r w:rsidR="001B52F1" w:rsidRPr="00E162AE">
        <w:rPr>
          <w:rFonts w:hint="eastAsia"/>
          <w:sz w:val="24"/>
          <w:szCs w:val="24"/>
        </w:rPr>
        <w:t>E(</w:t>
      </w:r>
      <w:proofErr w:type="gramEnd"/>
      <w:r w:rsidR="001B52F1" w:rsidRPr="00E162AE">
        <w:rPr>
          <w:sz w:val="24"/>
          <w:szCs w:val="24"/>
        </w:rPr>
        <w:t>v</w:t>
      </w:r>
      <w:r w:rsidR="001B52F1" w:rsidRPr="00E162AE">
        <w:rPr>
          <w:rFonts w:hint="eastAsia"/>
          <w:sz w:val="24"/>
          <w:szCs w:val="24"/>
        </w:rPr>
        <w:t xml:space="preserve">, </w:t>
      </w:r>
      <w:r w:rsidR="00D624C4" w:rsidRPr="00E162AE">
        <w:rPr>
          <w:rFonts w:hint="eastAsia"/>
          <w:sz w:val="24"/>
          <w:szCs w:val="24"/>
        </w:rPr>
        <w:t>x</w:t>
      </w:r>
      <w:r w:rsidR="001B52F1" w:rsidRPr="00E162AE">
        <w:rPr>
          <w:rFonts w:hint="eastAsia"/>
          <w:sz w:val="24"/>
          <w:szCs w:val="24"/>
        </w:rPr>
        <w:t>)</w:t>
      </w:r>
      <w:r w:rsidR="00261515" w:rsidRPr="00E162AE">
        <w:rPr>
          <w:sz w:val="24"/>
          <w:szCs w:val="24"/>
        </w:rPr>
        <w:t xml:space="preserve"> be the min weight edge of G that is in one of T1 or T2, but not both. Let's suppose e is in T1. Adding e to T2 creates a cycle C. There is at least one edge, say </w:t>
      </w:r>
      <w:proofErr w:type="gramStart"/>
      <w:r w:rsidR="00261515" w:rsidRPr="00E162AE">
        <w:rPr>
          <w:sz w:val="24"/>
          <w:szCs w:val="24"/>
        </w:rPr>
        <w:t>f,</w:t>
      </w:r>
      <w:proofErr w:type="gramEnd"/>
      <w:r w:rsidR="00261515" w:rsidRPr="00E162AE">
        <w:rPr>
          <w:sz w:val="24"/>
          <w:szCs w:val="24"/>
        </w:rPr>
        <w:t xml:space="preserve"> in C that is not in T</w:t>
      </w:r>
      <w:r w:rsidR="00261515" w:rsidRPr="00E162AE">
        <w:rPr>
          <w:rFonts w:hint="eastAsia"/>
          <w:sz w:val="24"/>
          <w:szCs w:val="24"/>
        </w:rPr>
        <w:t xml:space="preserve">1 (otherwise T1 would be cyclic). By our choice of e, </w:t>
      </w:r>
      <w:proofErr w:type="gramStart"/>
      <w:r w:rsidR="00261515" w:rsidRPr="00E162AE">
        <w:rPr>
          <w:rFonts w:hint="eastAsia"/>
          <w:sz w:val="24"/>
          <w:szCs w:val="24"/>
        </w:rPr>
        <w:t>w(</w:t>
      </w:r>
      <w:proofErr w:type="gramEnd"/>
      <w:r w:rsidR="00261515" w:rsidRPr="00E162AE">
        <w:rPr>
          <w:rFonts w:hint="eastAsia"/>
          <w:sz w:val="24"/>
          <w:szCs w:val="24"/>
        </w:rPr>
        <w:t>e)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≤</m:t>
        </m:r>
      </m:oMath>
      <w:r w:rsidR="00261515" w:rsidRPr="00E162AE">
        <w:rPr>
          <w:rFonts w:hint="eastAsia"/>
          <w:sz w:val="24"/>
          <w:szCs w:val="24"/>
        </w:rPr>
        <w:t xml:space="preserve">w(f). Since all of the edge weights are distinct, </w:t>
      </w:r>
      <w:proofErr w:type="gramStart"/>
      <w:r w:rsidR="00261515" w:rsidRPr="00E162AE">
        <w:rPr>
          <w:rFonts w:hint="eastAsia"/>
          <w:sz w:val="24"/>
          <w:szCs w:val="24"/>
        </w:rPr>
        <w:t>w(</w:t>
      </w:r>
      <w:proofErr w:type="gramEnd"/>
      <w:r w:rsidR="00261515" w:rsidRPr="00E162AE">
        <w:rPr>
          <w:rFonts w:hint="eastAsia"/>
          <w:sz w:val="24"/>
          <w:szCs w:val="24"/>
        </w:rPr>
        <w:t>e) &lt; w(f). Now, replacing f with e in T2 yields a new spanning tree wi</w:t>
      </w:r>
      <w:r w:rsidR="00D624C4" w:rsidRPr="00E162AE">
        <w:rPr>
          <w:rFonts w:hint="eastAsia"/>
          <w:sz w:val="24"/>
          <w:szCs w:val="24"/>
        </w:rPr>
        <w:t xml:space="preserve">th weight less than that of T2, </w:t>
      </w:r>
      <w:r w:rsidR="00FB56B8" w:rsidRPr="00E162AE">
        <w:rPr>
          <w:sz w:val="24"/>
          <w:szCs w:val="24"/>
        </w:rPr>
        <w:t>which contradicts</w:t>
      </w:r>
      <w:r w:rsidR="00D624C4" w:rsidRPr="00E162AE">
        <w:rPr>
          <w:rFonts w:hint="eastAsia"/>
          <w:sz w:val="24"/>
          <w:szCs w:val="24"/>
        </w:rPr>
        <w:t xml:space="preserve"> the </w:t>
      </w:r>
      <w:proofErr w:type="spellStart"/>
      <w:r w:rsidR="00D624C4" w:rsidRPr="00E162AE">
        <w:rPr>
          <w:rFonts w:hint="eastAsia"/>
          <w:sz w:val="24"/>
          <w:szCs w:val="24"/>
        </w:rPr>
        <w:t>minimality</w:t>
      </w:r>
      <w:proofErr w:type="spellEnd"/>
      <w:r w:rsidR="00D624C4" w:rsidRPr="00E162AE">
        <w:rPr>
          <w:rFonts w:hint="eastAsia"/>
          <w:sz w:val="24"/>
          <w:szCs w:val="24"/>
        </w:rPr>
        <w:t xml:space="preserve"> of T2</w:t>
      </w:r>
      <w:r w:rsidR="005474A2" w:rsidRPr="00E162AE">
        <w:rPr>
          <w:rFonts w:hint="eastAsia"/>
          <w:sz w:val="24"/>
          <w:szCs w:val="24"/>
        </w:rPr>
        <w:t>.</w:t>
      </w:r>
      <w:r w:rsidR="00D624C4" w:rsidRPr="00E162AE">
        <w:rPr>
          <w:rFonts w:hint="eastAsia"/>
          <w:sz w:val="24"/>
          <w:szCs w:val="24"/>
        </w:rPr>
        <w:t xml:space="preserve"> Thus we have only one MST.</w:t>
      </w:r>
    </w:p>
    <w:p w:rsidR="006B2F37" w:rsidRPr="00EC2208" w:rsidRDefault="006B2F37" w:rsidP="00EC2208"/>
    <w:p w:rsidR="00387BFC" w:rsidRDefault="00387BFC" w:rsidP="00387BFC">
      <w:pPr>
        <w:rPr>
          <w:sz w:val="32"/>
          <w:szCs w:val="32"/>
        </w:rPr>
      </w:pPr>
      <w:r>
        <w:br w:type="page"/>
      </w:r>
    </w:p>
    <w:p w:rsidR="00387BFC" w:rsidRDefault="00387BFC" w:rsidP="00387BFC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2</w:t>
      </w:r>
    </w:p>
    <w:p w:rsidR="00EC2208" w:rsidRPr="00E162AE" w:rsidRDefault="008240AE" w:rsidP="00EC2208">
      <w:pPr>
        <w:rPr>
          <w:sz w:val="24"/>
          <w:szCs w:val="24"/>
        </w:rPr>
      </w:pPr>
      <w:r w:rsidRPr="00E162AE">
        <w:rPr>
          <w:rFonts w:hint="eastAsia"/>
          <w:sz w:val="24"/>
          <w:szCs w:val="24"/>
        </w:rPr>
        <w:t xml:space="preserve">We can get the maximum spanning tree by </w:t>
      </w:r>
      <w:r w:rsidRPr="00E162AE">
        <w:rPr>
          <w:sz w:val="24"/>
          <w:szCs w:val="24"/>
        </w:rPr>
        <w:t>modifying</w:t>
      </w:r>
      <w:r w:rsidRPr="00E162AE">
        <w:rPr>
          <w:rFonts w:hint="eastAsia"/>
          <w:sz w:val="24"/>
          <w:szCs w:val="24"/>
        </w:rPr>
        <w:t xml:space="preserve"> the </w:t>
      </w:r>
      <w:proofErr w:type="spellStart"/>
      <w:r w:rsidR="002575B8" w:rsidRPr="00E162AE">
        <w:rPr>
          <w:rFonts w:hint="eastAsia"/>
          <w:sz w:val="24"/>
          <w:szCs w:val="24"/>
        </w:rPr>
        <w:t>Kruskal</w:t>
      </w:r>
      <w:r w:rsidR="002575B8" w:rsidRPr="00E162AE">
        <w:rPr>
          <w:sz w:val="24"/>
          <w:szCs w:val="24"/>
        </w:rPr>
        <w:t>’</w:t>
      </w:r>
      <w:r w:rsidR="00E26C01" w:rsidRPr="00E162AE">
        <w:rPr>
          <w:rFonts w:hint="eastAsia"/>
          <w:sz w:val="24"/>
          <w:szCs w:val="24"/>
        </w:rPr>
        <w:t>s</w:t>
      </w:r>
      <w:proofErr w:type="spellEnd"/>
      <w:r w:rsidR="00E26C01" w:rsidRPr="00E162AE">
        <w:rPr>
          <w:rFonts w:hint="eastAsia"/>
          <w:sz w:val="24"/>
          <w:szCs w:val="24"/>
        </w:rPr>
        <w:t xml:space="preserve"> algorithm: we add the edge with </w:t>
      </w:r>
      <w:r w:rsidR="00E26C01" w:rsidRPr="00E162AE">
        <w:rPr>
          <w:sz w:val="24"/>
          <w:szCs w:val="24"/>
        </w:rPr>
        <w:t>maximum</w:t>
      </w:r>
      <w:r w:rsidR="00E26C01" w:rsidRPr="00E162AE">
        <w:rPr>
          <w:rFonts w:hint="eastAsia"/>
          <w:sz w:val="24"/>
          <w:szCs w:val="24"/>
        </w:rPr>
        <w:t xml:space="preserve"> weight instead of minimum weight </w:t>
      </w:r>
      <w:proofErr w:type="gramStart"/>
      <w:r w:rsidR="00E26C01" w:rsidRPr="00E162AE">
        <w:rPr>
          <w:rFonts w:hint="eastAsia"/>
          <w:sz w:val="24"/>
          <w:szCs w:val="24"/>
        </w:rPr>
        <w:t>for each iteration</w:t>
      </w:r>
      <w:proofErr w:type="gramEnd"/>
      <w:r w:rsidR="00E26C01" w:rsidRPr="00E162AE">
        <w:rPr>
          <w:rFonts w:hint="eastAsia"/>
          <w:sz w:val="24"/>
          <w:szCs w:val="24"/>
        </w:rPr>
        <w:t>.</w:t>
      </w:r>
    </w:p>
    <w:p w:rsidR="00E26C01" w:rsidRPr="00E162AE" w:rsidRDefault="00E26C01" w:rsidP="00EC2208">
      <w:pPr>
        <w:rPr>
          <w:sz w:val="24"/>
          <w:szCs w:val="24"/>
        </w:rPr>
      </w:pPr>
    </w:p>
    <w:p w:rsidR="002575B8" w:rsidRPr="00E162AE" w:rsidRDefault="002575B8" w:rsidP="00EC2208">
      <w:pPr>
        <w:rPr>
          <w:sz w:val="24"/>
          <w:szCs w:val="24"/>
        </w:rPr>
      </w:pPr>
      <w:r w:rsidRPr="00E162AE">
        <w:rPr>
          <w:rFonts w:hint="eastAsia"/>
          <w:sz w:val="24"/>
          <w:szCs w:val="24"/>
        </w:rPr>
        <w:t>MAX</w:t>
      </w:r>
      <w:r w:rsidR="00E85A33" w:rsidRPr="00E162AE">
        <w:rPr>
          <w:rFonts w:hint="eastAsia"/>
          <w:sz w:val="24"/>
          <w:szCs w:val="24"/>
        </w:rPr>
        <w:t>-</w:t>
      </w:r>
      <w:r w:rsidRPr="00E162AE">
        <w:rPr>
          <w:rFonts w:hint="eastAsia"/>
          <w:sz w:val="24"/>
          <w:szCs w:val="24"/>
        </w:rPr>
        <w:t>ST (G, w)</w:t>
      </w:r>
    </w:p>
    <w:p w:rsidR="002575B8" w:rsidRPr="00E162AE" w:rsidRDefault="002575B8" w:rsidP="00EC2208">
      <w:pPr>
        <w:rPr>
          <w:sz w:val="24"/>
          <w:szCs w:val="24"/>
        </w:rPr>
      </w:pPr>
      <w:r w:rsidRPr="00E162AE">
        <w:rPr>
          <w:rFonts w:hint="eastAsia"/>
          <w:sz w:val="24"/>
          <w:szCs w:val="24"/>
        </w:rPr>
        <w:t>1</w:t>
      </w:r>
      <w:r w:rsidRPr="00E162AE">
        <w:rPr>
          <w:rFonts w:hint="eastAsia"/>
          <w:sz w:val="24"/>
          <w:szCs w:val="24"/>
        </w:rPr>
        <w:tab/>
      </w:r>
      <w:r w:rsidR="00E26C01" w:rsidRPr="00E162AE">
        <w:rPr>
          <w:rFonts w:hint="eastAsia"/>
          <w:sz w:val="24"/>
          <w:szCs w:val="24"/>
        </w:rPr>
        <w:t>A =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∅</m:t>
        </m:r>
      </m:oMath>
    </w:p>
    <w:p w:rsidR="008240AE" w:rsidRPr="00E162AE" w:rsidRDefault="002575B8" w:rsidP="00EC2208">
      <w:pPr>
        <w:rPr>
          <w:sz w:val="24"/>
          <w:szCs w:val="24"/>
        </w:rPr>
      </w:pPr>
      <w:r w:rsidRPr="00E162AE">
        <w:rPr>
          <w:rFonts w:hint="eastAsia"/>
          <w:sz w:val="24"/>
          <w:szCs w:val="24"/>
        </w:rPr>
        <w:t>2</w:t>
      </w:r>
      <w:r w:rsidRPr="00E162AE">
        <w:rPr>
          <w:rFonts w:hint="eastAsia"/>
          <w:sz w:val="24"/>
          <w:szCs w:val="24"/>
        </w:rPr>
        <w:tab/>
        <w:t xml:space="preserve">for each vertex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v ∈G.V</m:t>
        </m:r>
      </m:oMath>
    </w:p>
    <w:p w:rsidR="007236CB" w:rsidRPr="00E162AE" w:rsidRDefault="007236CB" w:rsidP="00EC2208">
      <w:pPr>
        <w:rPr>
          <w:sz w:val="24"/>
          <w:szCs w:val="24"/>
        </w:rPr>
      </w:pPr>
      <w:r w:rsidRPr="00E162AE">
        <w:rPr>
          <w:rFonts w:hint="eastAsia"/>
          <w:sz w:val="24"/>
          <w:szCs w:val="24"/>
        </w:rPr>
        <w:t>3</w:t>
      </w:r>
      <w:r w:rsidRPr="00E162AE">
        <w:rPr>
          <w:rFonts w:hint="eastAsia"/>
          <w:sz w:val="24"/>
          <w:szCs w:val="24"/>
        </w:rPr>
        <w:tab/>
      </w:r>
      <w:r w:rsidRPr="00E162AE">
        <w:rPr>
          <w:rFonts w:hint="eastAsia"/>
          <w:sz w:val="24"/>
          <w:szCs w:val="24"/>
        </w:rPr>
        <w:tab/>
        <w:t>MAKE-</w:t>
      </w:r>
      <w:proofErr w:type="gramStart"/>
      <w:r w:rsidRPr="00E162AE">
        <w:rPr>
          <w:rFonts w:hint="eastAsia"/>
          <w:sz w:val="24"/>
          <w:szCs w:val="24"/>
        </w:rPr>
        <w:t>SET(</w:t>
      </w:r>
      <w:proofErr w:type="gramEnd"/>
      <w:r w:rsidRPr="00E162AE">
        <w:rPr>
          <w:rFonts w:hint="eastAsia"/>
          <w:sz w:val="24"/>
          <w:szCs w:val="24"/>
        </w:rPr>
        <w:t>v)</w:t>
      </w:r>
    </w:p>
    <w:p w:rsidR="007236CB" w:rsidRPr="00E162AE" w:rsidRDefault="007236CB" w:rsidP="00EC2208">
      <w:pPr>
        <w:rPr>
          <w:sz w:val="24"/>
          <w:szCs w:val="24"/>
        </w:rPr>
      </w:pPr>
      <w:r w:rsidRPr="00E162AE">
        <w:rPr>
          <w:rFonts w:hint="eastAsia"/>
          <w:sz w:val="24"/>
          <w:szCs w:val="24"/>
        </w:rPr>
        <w:t>4</w:t>
      </w:r>
      <w:r w:rsidRPr="00E162AE">
        <w:rPr>
          <w:rFonts w:hint="eastAsia"/>
          <w:sz w:val="24"/>
          <w:szCs w:val="24"/>
        </w:rPr>
        <w:tab/>
        <w:t xml:space="preserve">sort the edges of G.E into </w:t>
      </w:r>
      <w:r w:rsidR="00E57BF8" w:rsidRPr="00E162AE">
        <w:rPr>
          <w:rFonts w:hint="eastAsia"/>
          <w:sz w:val="24"/>
          <w:szCs w:val="24"/>
        </w:rPr>
        <w:t>non-in</w:t>
      </w:r>
      <w:r w:rsidRPr="00E162AE">
        <w:rPr>
          <w:rFonts w:hint="eastAsia"/>
          <w:sz w:val="24"/>
          <w:szCs w:val="24"/>
        </w:rPr>
        <w:t>creasing order by weight w</w:t>
      </w:r>
    </w:p>
    <w:p w:rsidR="007236CB" w:rsidRPr="00E162AE" w:rsidRDefault="007236CB" w:rsidP="00EC2208">
      <w:pPr>
        <w:rPr>
          <w:sz w:val="24"/>
          <w:szCs w:val="24"/>
        </w:rPr>
      </w:pPr>
      <w:r w:rsidRPr="00E162AE">
        <w:rPr>
          <w:rFonts w:hint="eastAsia"/>
          <w:sz w:val="24"/>
          <w:szCs w:val="24"/>
        </w:rPr>
        <w:t>5</w:t>
      </w:r>
      <w:r w:rsidRPr="00E162AE">
        <w:rPr>
          <w:rFonts w:hint="eastAsia"/>
          <w:sz w:val="24"/>
          <w:szCs w:val="24"/>
        </w:rPr>
        <w:tab/>
        <w:t xml:space="preserve">for each </w:t>
      </w:r>
      <w:proofErr w:type="gramStart"/>
      <w:r w:rsidRPr="00E162AE">
        <w:rPr>
          <w:rFonts w:hint="eastAsia"/>
          <w:sz w:val="24"/>
          <w:szCs w:val="24"/>
        </w:rPr>
        <w:t xml:space="preserve">edge </w:t>
      </w:r>
      <w:proofErr w:type="gramEnd"/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u, v)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∈G.E</m:t>
        </m:r>
      </m:oMath>
      <w:r w:rsidRPr="00E162AE">
        <w:rPr>
          <w:rFonts w:hint="eastAsia"/>
          <w:sz w:val="24"/>
          <w:szCs w:val="24"/>
        </w:rPr>
        <w:t xml:space="preserve">, taken in </w:t>
      </w:r>
      <w:r w:rsidR="00E57BF8" w:rsidRPr="00E162AE">
        <w:rPr>
          <w:rFonts w:hint="eastAsia"/>
          <w:sz w:val="24"/>
          <w:szCs w:val="24"/>
        </w:rPr>
        <w:t>non-in</w:t>
      </w:r>
      <w:r w:rsidRPr="00E162AE">
        <w:rPr>
          <w:rFonts w:hint="eastAsia"/>
          <w:sz w:val="24"/>
          <w:szCs w:val="24"/>
        </w:rPr>
        <w:t>creasing order by weight</w:t>
      </w:r>
    </w:p>
    <w:p w:rsidR="007236CB" w:rsidRPr="00E162AE" w:rsidRDefault="007236CB" w:rsidP="00EC2208">
      <w:pPr>
        <w:rPr>
          <w:sz w:val="24"/>
          <w:szCs w:val="24"/>
        </w:rPr>
      </w:pPr>
      <w:r w:rsidRPr="00E162AE">
        <w:rPr>
          <w:rFonts w:hint="eastAsia"/>
          <w:sz w:val="24"/>
          <w:szCs w:val="24"/>
        </w:rPr>
        <w:t>6</w:t>
      </w:r>
      <w:r w:rsidRPr="00E162AE">
        <w:rPr>
          <w:rFonts w:hint="eastAsia"/>
          <w:sz w:val="24"/>
          <w:szCs w:val="24"/>
        </w:rPr>
        <w:tab/>
      </w:r>
      <w:r w:rsidRPr="00E162AE">
        <w:rPr>
          <w:rFonts w:hint="eastAsia"/>
          <w:sz w:val="24"/>
          <w:szCs w:val="24"/>
        </w:rPr>
        <w:tab/>
        <w:t>if FIND-</w:t>
      </w:r>
      <w:proofErr w:type="gramStart"/>
      <w:r w:rsidRPr="00E162AE">
        <w:rPr>
          <w:rFonts w:hint="eastAsia"/>
          <w:sz w:val="24"/>
          <w:szCs w:val="24"/>
        </w:rPr>
        <w:t>SET(</w:t>
      </w:r>
      <w:proofErr w:type="gramEnd"/>
      <w:r w:rsidRPr="00E162AE">
        <w:rPr>
          <w:rFonts w:hint="eastAsia"/>
          <w:sz w:val="24"/>
          <w:szCs w:val="24"/>
        </w:rPr>
        <w:t>u)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≠</m:t>
        </m:r>
      </m:oMath>
      <w:r w:rsidRPr="00E162AE">
        <w:rPr>
          <w:rFonts w:hint="eastAsia"/>
          <w:sz w:val="24"/>
          <w:szCs w:val="24"/>
        </w:rPr>
        <w:t>FIND-SET(v)</w:t>
      </w:r>
    </w:p>
    <w:p w:rsidR="007236CB" w:rsidRPr="00E162AE" w:rsidRDefault="007236CB" w:rsidP="00EC2208">
      <w:pPr>
        <w:rPr>
          <w:sz w:val="24"/>
          <w:szCs w:val="24"/>
        </w:rPr>
      </w:pPr>
      <w:r w:rsidRPr="00E162AE">
        <w:rPr>
          <w:rFonts w:hint="eastAsia"/>
          <w:sz w:val="24"/>
          <w:szCs w:val="24"/>
        </w:rPr>
        <w:t>7</w:t>
      </w:r>
      <w:r w:rsidRPr="00E162AE">
        <w:rPr>
          <w:rFonts w:hint="eastAsia"/>
          <w:sz w:val="24"/>
          <w:szCs w:val="24"/>
        </w:rPr>
        <w:tab/>
      </w:r>
      <w:r w:rsidRPr="00E162AE">
        <w:rPr>
          <w:rFonts w:hint="eastAsia"/>
          <w:sz w:val="24"/>
          <w:szCs w:val="24"/>
        </w:rPr>
        <w:tab/>
      </w:r>
      <w:r w:rsidRPr="00E162AE">
        <w:rPr>
          <w:rFonts w:hint="eastAsia"/>
          <w:sz w:val="24"/>
          <w:szCs w:val="24"/>
        </w:rPr>
        <w:tab/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=A∪{u, v}</m:t>
        </m:r>
      </m:oMath>
    </w:p>
    <w:p w:rsidR="005412E9" w:rsidRPr="00E162AE" w:rsidRDefault="005412E9" w:rsidP="00EC2208">
      <w:pPr>
        <w:rPr>
          <w:sz w:val="24"/>
          <w:szCs w:val="24"/>
        </w:rPr>
      </w:pPr>
      <w:r w:rsidRPr="00E162AE">
        <w:rPr>
          <w:rFonts w:hint="eastAsia"/>
          <w:sz w:val="24"/>
          <w:szCs w:val="24"/>
        </w:rPr>
        <w:t>8</w:t>
      </w:r>
      <w:r w:rsidRPr="00E162AE">
        <w:rPr>
          <w:rFonts w:hint="eastAsia"/>
          <w:sz w:val="24"/>
          <w:szCs w:val="24"/>
        </w:rPr>
        <w:tab/>
      </w:r>
      <w:r w:rsidRPr="00E162AE">
        <w:rPr>
          <w:rFonts w:hint="eastAsia"/>
          <w:sz w:val="24"/>
          <w:szCs w:val="24"/>
        </w:rPr>
        <w:tab/>
      </w:r>
      <w:r w:rsidRPr="00E162AE">
        <w:rPr>
          <w:rFonts w:hint="eastAsia"/>
          <w:sz w:val="24"/>
          <w:szCs w:val="24"/>
        </w:rPr>
        <w:tab/>
      </w:r>
      <w:proofErr w:type="gramStart"/>
      <w:r w:rsidRPr="00E162AE">
        <w:rPr>
          <w:rFonts w:hint="eastAsia"/>
          <w:sz w:val="24"/>
          <w:szCs w:val="24"/>
        </w:rPr>
        <w:t>UNION(</w:t>
      </w:r>
      <w:proofErr w:type="gramEnd"/>
      <w:r w:rsidRPr="00E162AE">
        <w:rPr>
          <w:rFonts w:hint="eastAsia"/>
          <w:sz w:val="24"/>
          <w:szCs w:val="24"/>
        </w:rPr>
        <w:t>u, v)</w:t>
      </w:r>
    </w:p>
    <w:p w:rsidR="005412E9" w:rsidRPr="00E162AE" w:rsidRDefault="005412E9" w:rsidP="00EC2208">
      <w:pPr>
        <w:rPr>
          <w:sz w:val="24"/>
          <w:szCs w:val="24"/>
        </w:rPr>
      </w:pPr>
      <w:r w:rsidRPr="00E162AE">
        <w:rPr>
          <w:rFonts w:hint="eastAsia"/>
          <w:sz w:val="24"/>
          <w:szCs w:val="24"/>
        </w:rPr>
        <w:t>9</w:t>
      </w:r>
      <w:r w:rsidRPr="00E162AE">
        <w:rPr>
          <w:rFonts w:hint="eastAsia"/>
          <w:sz w:val="24"/>
          <w:szCs w:val="24"/>
        </w:rPr>
        <w:tab/>
      </w:r>
      <w:proofErr w:type="gramStart"/>
      <w:r w:rsidRPr="00E162AE">
        <w:rPr>
          <w:rFonts w:hint="eastAsia"/>
          <w:sz w:val="24"/>
          <w:szCs w:val="24"/>
        </w:rPr>
        <w:t>return</w:t>
      </w:r>
      <w:proofErr w:type="gramEnd"/>
      <w:r w:rsidRPr="00E162AE">
        <w:rPr>
          <w:rFonts w:hint="eastAsia"/>
          <w:sz w:val="24"/>
          <w:szCs w:val="24"/>
        </w:rPr>
        <w:t xml:space="preserve"> A</w:t>
      </w:r>
    </w:p>
    <w:p w:rsidR="00AB425D" w:rsidRDefault="00AB425D" w:rsidP="00EC2208"/>
    <w:p w:rsidR="00AB425D" w:rsidRDefault="00AB425D" w:rsidP="00EC2208"/>
    <w:p w:rsidR="00B254B3" w:rsidRDefault="00B254B3" w:rsidP="00EC2208"/>
    <w:p w:rsidR="00B254B3" w:rsidRDefault="00B254B3" w:rsidP="00B254B3">
      <w:r>
        <w:br w:type="page"/>
      </w:r>
    </w:p>
    <w:p w:rsidR="00B254B3" w:rsidRDefault="00B254B3" w:rsidP="00B254B3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3</w:t>
      </w:r>
    </w:p>
    <w:p w:rsidR="000747C7" w:rsidRPr="00E162AE" w:rsidRDefault="00B94587" w:rsidP="00B94587">
      <w:pPr>
        <w:pStyle w:val="a3"/>
        <w:numPr>
          <w:ilvl w:val="0"/>
          <w:numId w:val="34"/>
        </w:numPr>
        <w:ind w:firstLineChars="0"/>
        <w:rPr>
          <w:rFonts w:hint="eastAsia"/>
          <w:sz w:val="24"/>
          <w:szCs w:val="24"/>
        </w:rPr>
      </w:pPr>
      <w:r w:rsidRPr="00E162AE">
        <w:rPr>
          <w:rFonts w:hint="eastAsia"/>
          <w:sz w:val="24"/>
          <w:szCs w:val="24"/>
        </w:rPr>
        <w:t xml:space="preserve">Apply the strongly connected component algorithm to find the </w:t>
      </w:r>
      <w:r w:rsidRPr="00E162AE">
        <w:rPr>
          <w:sz w:val="24"/>
          <w:szCs w:val="24"/>
        </w:rPr>
        <w:t>different</w:t>
      </w:r>
      <w:r w:rsidRPr="00E162AE">
        <w:rPr>
          <w:rFonts w:hint="eastAsia"/>
          <w:sz w:val="24"/>
          <w:szCs w:val="24"/>
        </w:rPr>
        <w:t xml:space="preserve"> component in the graph.</w:t>
      </w:r>
    </w:p>
    <w:p w:rsidR="00B94587" w:rsidRPr="00E162AE" w:rsidRDefault="00B94587" w:rsidP="00B94587">
      <w:pPr>
        <w:pStyle w:val="a3"/>
        <w:numPr>
          <w:ilvl w:val="0"/>
          <w:numId w:val="34"/>
        </w:numPr>
        <w:ind w:firstLineChars="0"/>
        <w:rPr>
          <w:rFonts w:hint="eastAsia"/>
          <w:sz w:val="24"/>
          <w:szCs w:val="24"/>
        </w:rPr>
      </w:pPr>
      <w:r w:rsidRPr="00E162AE">
        <w:rPr>
          <w:rFonts w:hint="eastAsia"/>
          <w:sz w:val="24"/>
          <w:szCs w:val="24"/>
        </w:rPr>
        <w:t xml:space="preserve">Apply </w:t>
      </w:r>
      <w:proofErr w:type="spellStart"/>
      <w:r w:rsidRPr="00E162AE">
        <w:rPr>
          <w:rFonts w:hint="eastAsia"/>
          <w:sz w:val="24"/>
          <w:szCs w:val="24"/>
        </w:rPr>
        <w:t>Kruskal</w:t>
      </w:r>
      <w:r w:rsidRPr="00E162AE">
        <w:rPr>
          <w:sz w:val="24"/>
          <w:szCs w:val="24"/>
        </w:rPr>
        <w:t>’</w:t>
      </w:r>
      <w:r w:rsidRPr="00E162AE">
        <w:rPr>
          <w:rFonts w:hint="eastAsia"/>
          <w:sz w:val="24"/>
          <w:szCs w:val="24"/>
        </w:rPr>
        <w:t>s</w:t>
      </w:r>
      <w:proofErr w:type="spellEnd"/>
      <w:r w:rsidRPr="00E162AE">
        <w:rPr>
          <w:rFonts w:hint="eastAsia"/>
          <w:sz w:val="24"/>
          <w:szCs w:val="24"/>
        </w:rPr>
        <w:t xml:space="preserve"> algorithm on each of the component to find the MST </w:t>
      </w:r>
      <w:r w:rsidRPr="00E162AE">
        <w:rPr>
          <w:sz w:val="24"/>
          <w:szCs w:val="24"/>
        </w:rPr>
        <w:t>separately</w:t>
      </w:r>
      <w:r w:rsidRPr="00E162AE">
        <w:rPr>
          <w:rFonts w:hint="eastAsia"/>
          <w:sz w:val="24"/>
          <w:szCs w:val="24"/>
        </w:rPr>
        <w:t>.</w:t>
      </w:r>
    </w:p>
    <w:p w:rsidR="00B94587" w:rsidRPr="00E162AE" w:rsidRDefault="00E05602" w:rsidP="00B94587">
      <w:pPr>
        <w:pStyle w:val="a3"/>
        <w:numPr>
          <w:ilvl w:val="0"/>
          <w:numId w:val="34"/>
        </w:numPr>
        <w:ind w:firstLineChars="0"/>
        <w:rPr>
          <w:sz w:val="24"/>
          <w:szCs w:val="24"/>
        </w:rPr>
      </w:pPr>
      <w:r w:rsidRPr="00E162AE">
        <w:rPr>
          <w:rFonts w:hint="eastAsia"/>
          <w:sz w:val="24"/>
          <w:szCs w:val="24"/>
        </w:rPr>
        <w:t xml:space="preserve">Then we can combine </w:t>
      </w:r>
      <w:r w:rsidRPr="00E162AE">
        <w:rPr>
          <w:sz w:val="24"/>
          <w:szCs w:val="24"/>
        </w:rPr>
        <w:t>all</w:t>
      </w:r>
      <w:r w:rsidRPr="00E162AE">
        <w:rPr>
          <w:rFonts w:hint="eastAsia"/>
          <w:sz w:val="24"/>
          <w:szCs w:val="24"/>
        </w:rPr>
        <w:t xml:space="preserve"> these trees we got from each component to form the minimum spanning forest.</w:t>
      </w:r>
    </w:p>
    <w:p w:rsidR="008C711E" w:rsidRDefault="008C711E" w:rsidP="00EC2208"/>
    <w:p w:rsidR="008C711E" w:rsidRDefault="008C711E" w:rsidP="00EC2208"/>
    <w:p w:rsidR="000747C7" w:rsidRDefault="000747C7" w:rsidP="000747C7">
      <w:r>
        <w:br w:type="page"/>
      </w:r>
    </w:p>
    <w:p w:rsidR="000747C7" w:rsidRDefault="000747C7" w:rsidP="000747C7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4</w:t>
      </w:r>
    </w:p>
    <w:p w:rsidR="000747C7" w:rsidRDefault="000747C7" w:rsidP="00EC2208"/>
    <w:p w:rsidR="000747C7" w:rsidRDefault="000747C7" w:rsidP="000747C7">
      <w:r>
        <w:br w:type="page"/>
      </w:r>
    </w:p>
    <w:p w:rsidR="000747C7" w:rsidRDefault="000747C7" w:rsidP="000747C7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5</w:t>
      </w:r>
    </w:p>
    <w:p w:rsidR="00B32468" w:rsidRPr="003A2CF4" w:rsidRDefault="00836409" w:rsidP="00EC2208">
      <w:pPr>
        <w:rPr>
          <w:position w:val="-8"/>
          <w:sz w:val="24"/>
          <w:szCs w:val="24"/>
        </w:rPr>
      </w:pPr>
      <w:r w:rsidRPr="003A2CF4">
        <w:rPr>
          <w:rFonts w:hint="eastAsia"/>
          <w:sz w:val="24"/>
          <w:szCs w:val="24"/>
        </w:rPr>
        <w:t>For the sake of contradiction, s</w:t>
      </w:r>
      <w:r w:rsidR="009D3DA6" w:rsidRPr="003A2CF4">
        <w:rPr>
          <w:rFonts w:hint="eastAsia"/>
          <w:sz w:val="24"/>
          <w:szCs w:val="24"/>
        </w:rPr>
        <w:t xml:space="preserve">uppose </w:t>
      </w:r>
      <w:r w:rsidR="009D3DA6" w:rsidRPr="003A2CF4">
        <w:rPr>
          <w:position w:val="-8"/>
          <w:sz w:val="24"/>
          <w:szCs w:val="24"/>
        </w:rPr>
        <w:object w:dxaOrig="6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5pt" o:ole="">
            <v:imagedata r:id="rId9" o:title=""/>
          </v:shape>
          <o:OLEObject Type="Embed" ProgID="Equation.DSMT4" ShapeID="_x0000_i1025" DrawAspect="Content" ObjectID="_1396427732" r:id="rId10"/>
        </w:object>
      </w:r>
      <w:r w:rsidR="00D511D4" w:rsidRPr="003A2CF4">
        <w:rPr>
          <w:rFonts w:hint="eastAsia"/>
          <w:position w:val="-8"/>
          <w:sz w:val="24"/>
          <w:szCs w:val="24"/>
        </w:rPr>
        <w:t xml:space="preserve"> </w:t>
      </w:r>
      <w:r w:rsidR="009D3DA6" w:rsidRPr="003A2CF4">
        <w:rPr>
          <w:rFonts w:hint="eastAsia"/>
          <w:sz w:val="24"/>
          <w:szCs w:val="24"/>
        </w:rPr>
        <w:t>is contained in</w:t>
      </w:r>
      <w:r w:rsidR="00F62578" w:rsidRPr="003A2CF4">
        <w:rPr>
          <w:rFonts w:hint="eastAsia"/>
          <w:sz w:val="24"/>
          <w:szCs w:val="24"/>
        </w:rPr>
        <w:t xml:space="preserve"> none</w:t>
      </w:r>
      <w:r w:rsidR="007B40AD" w:rsidRPr="003A2CF4">
        <w:rPr>
          <w:rFonts w:hint="eastAsia"/>
          <w:sz w:val="24"/>
          <w:szCs w:val="24"/>
        </w:rPr>
        <w:t xml:space="preserve"> of</w:t>
      </w:r>
      <w:r w:rsidR="009D3DA6" w:rsidRPr="003A2CF4">
        <w:rPr>
          <w:rFonts w:hint="eastAsia"/>
          <w:sz w:val="24"/>
          <w:szCs w:val="24"/>
        </w:rPr>
        <w:t xml:space="preserve"> the MST of H</w:t>
      </w:r>
      <w:r w:rsidR="009A44B0" w:rsidRPr="003A2CF4">
        <w:rPr>
          <w:rFonts w:hint="eastAsia"/>
          <w:sz w:val="24"/>
          <w:szCs w:val="24"/>
        </w:rPr>
        <w:t>. Let</w:t>
      </w:r>
      <w:r w:rsidR="009A44B0" w:rsidRPr="003A2CF4">
        <w:rPr>
          <w:sz w:val="24"/>
          <w:szCs w:val="24"/>
        </w:rPr>
        <w:t>’</w:t>
      </w:r>
      <w:r w:rsidR="009A44B0" w:rsidRPr="003A2CF4">
        <w:rPr>
          <w:rFonts w:hint="eastAsia"/>
          <w:sz w:val="24"/>
          <w:szCs w:val="24"/>
        </w:rPr>
        <w:t xml:space="preserve">s say </w:t>
      </w:r>
      <w:proofErr w:type="gramStart"/>
      <w:r w:rsidR="009A44B0" w:rsidRPr="003A2CF4">
        <w:rPr>
          <w:rFonts w:hint="eastAsia"/>
          <w:sz w:val="24"/>
          <w:szCs w:val="24"/>
        </w:rPr>
        <w:t xml:space="preserve">edge </w:t>
      </w:r>
      <w:proofErr w:type="gramEnd"/>
      <w:r w:rsidR="009A44B0" w:rsidRPr="003A2CF4">
        <w:rPr>
          <w:position w:val="-8"/>
          <w:sz w:val="24"/>
          <w:szCs w:val="24"/>
        </w:rPr>
        <w:object w:dxaOrig="999" w:dyaOrig="300">
          <v:shape id="_x0000_i1026" type="#_x0000_t75" style="width:50.1pt;height:15pt" o:ole="">
            <v:imagedata r:id="rId11" o:title=""/>
          </v:shape>
          <o:OLEObject Type="Embed" ProgID="Equation.DSMT4" ShapeID="_x0000_i1026" DrawAspect="Content" ObjectID="_1396427733" r:id="rId12"/>
        </w:object>
      </w:r>
      <w:r w:rsidR="009A44B0" w:rsidRPr="003A2CF4">
        <w:rPr>
          <w:rFonts w:hint="eastAsia"/>
          <w:sz w:val="24"/>
          <w:szCs w:val="24"/>
        </w:rPr>
        <w:t xml:space="preserve">, then </w:t>
      </w:r>
      <w:proofErr w:type="spellStart"/>
      <w:r w:rsidR="009A44B0" w:rsidRPr="003A2CF4">
        <w:rPr>
          <w:rFonts w:hint="eastAsia"/>
          <w:sz w:val="24"/>
          <w:szCs w:val="24"/>
        </w:rPr>
        <w:t>e</w:t>
      </w:r>
      <w:proofErr w:type="spellEnd"/>
      <w:r w:rsidR="009A44B0" w:rsidRPr="003A2CF4">
        <w:rPr>
          <w:rFonts w:hint="eastAsia"/>
          <w:sz w:val="24"/>
          <w:szCs w:val="24"/>
        </w:rPr>
        <w:t xml:space="preserve"> should not be in </w:t>
      </w:r>
      <w:r w:rsidR="007D1669" w:rsidRPr="003A2CF4">
        <w:rPr>
          <w:rFonts w:hint="eastAsia"/>
          <w:sz w:val="24"/>
          <w:szCs w:val="24"/>
        </w:rPr>
        <w:t>any</w:t>
      </w:r>
      <w:r w:rsidR="009A44B0" w:rsidRPr="003A2CF4">
        <w:rPr>
          <w:rFonts w:hint="eastAsia"/>
          <w:sz w:val="24"/>
          <w:szCs w:val="24"/>
        </w:rPr>
        <w:t xml:space="preserve"> </w:t>
      </w:r>
      <w:r w:rsidR="007D1669" w:rsidRPr="003A2CF4">
        <w:rPr>
          <w:rFonts w:hint="eastAsia"/>
          <w:sz w:val="24"/>
          <w:szCs w:val="24"/>
        </w:rPr>
        <w:t xml:space="preserve">MST of </w:t>
      </w:r>
      <w:r w:rsidR="009A44B0" w:rsidRPr="003A2CF4">
        <w:rPr>
          <w:rFonts w:hint="eastAsia"/>
          <w:sz w:val="24"/>
          <w:szCs w:val="24"/>
        </w:rPr>
        <w:t>H.</w:t>
      </w:r>
      <w:r w:rsidR="00AF29EB" w:rsidRPr="003A2CF4">
        <w:rPr>
          <w:rFonts w:hint="eastAsia"/>
          <w:sz w:val="24"/>
          <w:szCs w:val="24"/>
        </w:rPr>
        <w:t xml:space="preserve"> </w:t>
      </w:r>
      <w:r w:rsidR="00D511D4" w:rsidRPr="003A2CF4">
        <w:rPr>
          <w:rFonts w:hint="eastAsia"/>
          <w:sz w:val="24"/>
          <w:szCs w:val="24"/>
        </w:rPr>
        <w:t xml:space="preserve">Also </w:t>
      </w:r>
      <w:r w:rsidR="00D511D4" w:rsidRPr="003A2CF4">
        <w:rPr>
          <w:position w:val="-8"/>
          <w:sz w:val="24"/>
          <w:szCs w:val="24"/>
        </w:rPr>
        <w:object w:dxaOrig="1040" w:dyaOrig="300">
          <v:shape id="_x0000_i1027" type="#_x0000_t75" style="width:51.85pt;height:15pt" o:ole="">
            <v:imagedata r:id="rId13" o:title=""/>
          </v:shape>
          <o:OLEObject Type="Embed" ProgID="Equation.DSMT4" ShapeID="_x0000_i1027" DrawAspect="Content" ObjectID="_1396427734" r:id="rId14"/>
        </w:object>
      </w:r>
      <w:r w:rsidR="00D511D4" w:rsidRPr="003A2CF4">
        <w:rPr>
          <w:rFonts w:hint="eastAsia"/>
          <w:sz w:val="24"/>
          <w:szCs w:val="24"/>
        </w:rPr>
        <w:t xml:space="preserve"> should be the safe edge of the graphic G</w:t>
      </w:r>
      <w:r w:rsidR="00F97F04" w:rsidRPr="003A2CF4">
        <w:rPr>
          <w:rFonts w:hint="eastAsia"/>
          <w:sz w:val="24"/>
          <w:szCs w:val="24"/>
        </w:rPr>
        <w:t>, assume the safe edges are E</w:t>
      </w:r>
      <w:r w:rsidR="00D511D4" w:rsidRPr="003A2CF4">
        <w:rPr>
          <w:rFonts w:hint="eastAsia"/>
          <w:sz w:val="24"/>
          <w:szCs w:val="24"/>
        </w:rPr>
        <w:t>.</w:t>
      </w:r>
      <w:r w:rsidR="00F97F04" w:rsidRPr="003A2CF4">
        <w:rPr>
          <w:rFonts w:hint="eastAsia"/>
          <w:sz w:val="24"/>
          <w:szCs w:val="24"/>
        </w:rPr>
        <w:t xml:space="preserve"> </w:t>
      </w:r>
      <w:r w:rsidR="00B32468" w:rsidRPr="003A2CF4">
        <w:rPr>
          <w:rFonts w:hint="eastAsia"/>
          <w:sz w:val="24"/>
          <w:szCs w:val="24"/>
        </w:rPr>
        <w:t xml:space="preserve">Then </w:t>
      </w:r>
      <w:r w:rsidR="00B32468" w:rsidRPr="003A2CF4">
        <w:rPr>
          <w:position w:val="-10"/>
          <w:sz w:val="24"/>
          <w:szCs w:val="24"/>
        </w:rPr>
        <w:object w:dxaOrig="1600" w:dyaOrig="320">
          <v:shape id="_x0000_i1028" type="#_x0000_t75" style="width:80.05pt;height:16.15pt" o:ole="">
            <v:imagedata r:id="rId15" o:title=""/>
          </v:shape>
          <o:OLEObject Type="Embed" ProgID="Equation.DSMT4" ShapeID="_x0000_i1028" DrawAspect="Content" ObjectID="_1396427735" r:id="rId16"/>
        </w:object>
      </w:r>
      <w:r w:rsidR="00B32468" w:rsidRPr="003A2CF4">
        <w:rPr>
          <w:rFonts w:hint="eastAsia"/>
          <w:sz w:val="24"/>
          <w:szCs w:val="24"/>
        </w:rPr>
        <w:t xml:space="preserve"> will be the MST, but T is a MST of graph G, thus the contradiction occurs, and the statement is true.</w:t>
      </w:r>
    </w:p>
    <w:p w:rsidR="00E61574" w:rsidRPr="00AF29EB" w:rsidRDefault="00E61574" w:rsidP="00EC2208"/>
    <w:p w:rsidR="00E61574" w:rsidRDefault="00E61574" w:rsidP="00EC2208"/>
    <w:p w:rsidR="000747C7" w:rsidRDefault="000747C7" w:rsidP="000747C7">
      <w:r>
        <w:br w:type="page"/>
      </w:r>
    </w:p>
    <w:p w:rsidR="000747C7" w:rsidRDefault="000747C7" w:rsidP="000747C7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6</w:t>
      </w:r>
    </w:p>
    <w:p w:rsidR="00A941C2" w:rsidRPr="003A2CF4" w:rsidRDefault="00FB1197" w:rsidP="00FB1197">
      <w:pPr>
        <w:pStyle w:val="a3"/>
        <w:numPr>
          <w:ilvl w:val="0"/>
          <w:numId w:val="30"/>
        </w:numPr>
        <w:ind w:firstLineChars="0"/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 xml:space="preserve">This statement is </w:t>
      </w:r>
      <w:proofErr w:type="spellStart"/>
      <w:r w:rsidR="00575165" w:rsidRPr="003A2CF4">
        <w:rPr>
          <w:rFonts w:hint="eastAsia"/>
          <w:sz w:val="24"/>
          <w:szCs w:val="24"/>
        </w:rPr>
        <w:t>ture</w:t>
      </w:r>
      <w:proofErr w:type="spellEnd"/>
      <w:r w:rsidRPr="003A2CF4">
        <w:rPr>
          <w:rFonts w:hint="eastAsia"/>
          <w:sz w:val="24"/>
          <w:szCs w:val="24"/>
        </w:rPr>
        <w:t xml:space="preserve">. </w:t>
      </w:r>
    </w:p>
    <w:p w:rsidR="00A122A4" w:rsidRPr="003A2CF4" w:rsidRDefault="00575165" w:rsidP="00FB1197">
      <w:pPr>
        <w:pStyle w:val="a3"/>
        <w:ind w:left="360" w:firstLineChars="0" w:firstLine="0"/>
        <w:rPr>
          <w:rFonts w:hint="eastAsia"/>
          <w:sz w:val="24"/>
          <w:szCs w:val="24"/>
        </w:rPr>
      </w:pPr>
      <w:r w:rsidRPr="003A2CF4">
        <w:rPr>
          <w:rFonts w:hint="eastAsia"/>
          <w:sz w:val="24"/>
          <w:szCs w:val="24"/>
        </w:rPr>
        <w:t>Since there are more than |V|-1 edges in the G, there are must be a circle in the graph G, a graph with circle should obviously not be a part of the MST. Thus the statement is false.</w:t>
      </w:r>
    </w:p>
    <w:p w:rsidR="00575165" w:rsidRPr="003A2CF4" w:rsidRDefault="00575165" w:rsidP="00FB1197">
      <w:pPr>
        <w:pStyle w:val="a3"/>
        <w:ind w:left="360" w:firstLineChars="0" w:firstLine="0"/>
        <w:rPr>
          <w:sz w:val="24"/>
          <w:szCs w:val="24"/>
        </w:rPr>
      </w:pPr>
    </w:p>
    <w:p w:rsidR="00FB1197" w:rsidRPr="003A2CF4" w:rsidRDefault="00A941C2" w:rsidP="00FB1197">
      <w:pPr>
        <w:pStyle w:val="a3"/>
        <w:numPr>
          <w:ilvl w:val="0"/>
          <w:numId w:val="30"/>
        </w:numPr>
        <w:ind w:firstLineChars="0"/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This statement is true.</w:t>
      </w:r>
    </w:p>
    <w:p w:rsidR="00FB1197" w:rsidRPr="003A2CF4" w:rsidRDefault="00A941C2" w:rsidP="00FB1197">
      <w:pPr>
        <w:pStyle w:val="a3"/>
        <w:ind w:left="360" w:firstLineChars="0" w:firstLine="0"/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 xml:space="preserve">As the MST algorithm adds the edge with their weights in </w:t>
      </w:r>
      <w:proofErr w:type="spellStart"/>
      <w:r w:rsidRPr="003A2CF4">
        <w:rPr>
          <w:rFonts w:hint="eastAsia"/>
          <w:sz w:val="24"/>
          <w:szCs w:val="24"/>
        </w:rPr>
        <w:t>nondecreasing</w:t>
      </w:r>
      <w:proofErr w:type="spellEnd"/>
      <w:r w:rsidRPr="003A2CF4">
        <w:rPr>
          <w:rFonts w:hint="eastAsia"/>
          <w:sz w:val="24"/>
          <w:szCs w:val="24"/>
        </w:rPr>
        <w:t xml:space="preserve"> order, an </w:t>
      </w:r>
      <w:proofErr w:type="spellStart"/>
      <w:r w:rsidRPr="003A2CF4">
        <w:rPr>
          <w:rFonts w:hint="eastAsia"/>
          <w:sz w:val="24"/>
          <w:szCs w:val="24"/>
        </w:rPr>
        <w:t>egde</w:t>
      </w:r>
      <w:proofErr w:type="spellEnd"/>
      <w:r w:rsidRPr="003A2CF4">
        <w:rPr>
          <w:rFonts w:hint="eastAsia"/>
          <w:sz w:val="24"/>
          <w:szCs w:val="24"/>
        </w:rPr>
        <w:t xml:space="preserve"> with the unique heaviest weight will always be the last to add to the MST if applicable. While in G the edge with the heaviest weight is in a cycle thus this edge will never be add into the MST as the other 3 edges will be add to the MST first. Also assume e is the edge with heaviest weight and is in the MST, replacing it with any other edges in the cycle will yield to a better MST. Thus the statement is true.</w:t>
      </w:r>
    </w:p>
    <w:p w:rsidR="00A941C2" w:rsidRPr="003A2CF4" w:rsidRDefault="00A941C2" w:rsidP="00FB1197">
      <w:pPr>
        <w:pStyle w:val="a3"/>
        <w:ind w:left="360" w:firstLineChars="0" w:firstLine="0"/>
        <w:rPr>
          <w:sz w:val="24"/>
          <w:szCs w:val="24"/>
        </w:rPr>
      </w:pPr>
    </w:p>
    <w:p w:rsidR="00FB1197" w:rsidRPr="003A2CF4" w:rsidRDefault="00F26BF0" w:rsidP="00FB1197">
      <w:pPr>
        <w:pStyle w:val="a3"/>
        <w:numPr>
          <w:ilvl w:val="0"/>
          <w:numId w:val="30"/>
        </w:numPr>
        <w:ind w:firstLineChars="0"/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This statement is true.</w:t>
      </w:r>
    </w:p>
    <w:p w:rsidR="00FB1197" w:rsidRPr="003A2CF4" w:rsidRDefault="00373252" w:rsidP="00FB1197">
      <w:pPr>
        <w:pStyle w:val="a3"/>
        <w:ind w:left="360" w:firstLineChars="0" w:firstLine="0"/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Let</w:t>
      </w:r>
      <w:r w:rsidRPr="003A2CF4">
        <w:rPr>
          <w:sz w:val="24"/>
          <w:szCs w:val="24"/>
        </w:rPr>
        <w:t>’</w:t>
      </w:r>
      <w:r w:rsidRPr="003A2CF4">
        <w:rPr>
          <w:rFonts w:hint="eastAsia"/>
          <w:sz w:val="24"/>
          <w:szCs w:val="24"/>
        </w:rPr>
        <w:t>s say the edge with the minimum weight is e=</w:t>
      </w:r>
      <w:proofErr w:type="gramStart"/>
      <w:r w:rsidRPr="003A2CF4">
        <w:rPr>
          <w:rFonts w:hint="eastAsia"/>
          <w:sz w:val="24"/>
          <w:szCs w:val="24"/>
        </w:rPr>
        <w:t>E(</w:t>
      </w:r>
      <w:proofErr w:type="gramEnd"/>
      <w:r w:rsidRPr="003A2CF4">
        <w:rPr>
          <w:rFonts w:hint="eastAsia"/>
          <w:sz w:val="24"/>
          <w:szCs w:val="24"/>
        </w:rPr>
        <w:t xml:space="preserve">v, x), also T is any minimum spanning tree does not contain e. Then if we add e to the T, it will create a cycle. Then if we remove any edge in this cycle, T will still be a spanning tree </w:t>
      </w:r>
      <w:r w:rsidRPr="003A2CF4">
        <w:rPr>
          <w:sz w:val="24"/>
          <w:szCs w:val="24"/>
        </w:rPr>
        <w:t>which</w:t>
      </w:r>
      <w:r w:rsidRPr="003A2CF4">
        <w:rPr>
          <w:rFonts w:hint="eastAsia"/>
          <w:sz w:val="24"/>
          <w:szCs w:val="24"/>
        </w:rPr>
        <w:t xml:space="preserve"> even has a better minimum weight, as e</w:t>
      </w:r>
      <w:r w:rsidRPr="003A2CF4">
        <w:rPr>
          <w:sz w:val="24"/>
          <w:szCs w:val="24"/>
        </w:rPr>
        <w:t>’</w:t>
      </w:r>
      <w:r w:rsidRPr="003A2CF4">
        <w:rPr>
          <w:rFonts w:hint="eastAsia"/>
          <w:sz w:val="24"/>
          <w:szCs w:val="24"/>
        </w:rPr>
        <w:t xml:space="preserve">s weight is less than any other edges in the original T. Thus the edge with the lightest weight will be the part of any MST. The </w:t>
      </w:r>
      <w:r w:rsidRPr="003A2CF4">
        <w:rPr>
          <w:sz w:val="24"/>
          <w:szCs w:val="24"/>
        </w:rPr>
        <w:t>statement</w:t>
      </w:r>
      <w:r w:rsidRPr="003A2CF4">
        <w:rPr>
          <w:rFonts w:hint="eastAsia"/>
          <w:sz w:val="24"/>
          <w:szCs w:val="24"/>
        </w:rPr>
        <w:t xml:space="preserve"> is true.</w:t>
      </w:r>
    </w:p>
    <w:p w:rsidR="00FB1197" w:rsidRDefault="00FB1197" w:rsidP="00FB1197">
      <w:pPr>
        <w:pStyle w:val="a3"/>
        <w:ind w:left="360" w:firstLineChars="0" w:firstLine="0"/>
      </w:pPr>
    </w:p>
    <w:p w:rsidR="00FB1197" w:rsidRDefault="00FB1197" w:rsidP="00FB1197">
      <w:pPr>
        <w:pStyle w:val="a3"/>
        <w:ind w:left="360" w:firstLineChars="0" w:firstLine="0"/>
      </w:pPr>
    </w:p>
    <w:p w:rsidR="000747C7" w:rsidRDefault="000747C7" w:rsidP="000747C7">
      <w:r>
        <w:br w:type="page"/>
      </w:r>
    </w:p>
    <w:p w:rsidR="000747C7" w:rsidRDefault="000747C7" w:rsidP="000747C7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7</w:t>
      </w:r>
    </w:p>
    <w:p w:rsidR="000747C7" w:rsidRPr="003A2CF4" w:rsidRDefault="00F858B5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The statement is false.</w:t>
      </w:r>
    </w:p>
    <w:p w:rsidR="00F858B5" w:rsidRPr="003A2CF4" w:rsidRDefault="00F858B5" w:rsidP="00EC2208">
      <w:pPr>
        <w:rPr>
          <w:sz w:val="24"/>
          <w:szCs w:val="24"/>
        </w:rPr>
      </w:pP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0368FDF" wp14:editId="183A1B61">
                <wp:simplePos x="0" y="0"/>
                <wp:positionH relativeFrom="column">
                  <wp:posOffset>875995</wp:posOffset>
                </wp:positionH>
                <wp:positionV relativeFrom="paragraph">
                  <wp:posOffset>169570</wp:posOffset>
                </wp:positionV>
                <wp:extent cx="219456" cy="320040"/>
                <wp:effectExtent l="0" t="0" r="0" b="3810"/>
                <wp:wrapNone/>
                <wp:docPr id="25" name="文本框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456" cy="3200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58B5" w:rsidRDefault="00F858B5" w:rsidP="00F858B5"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5" o:spid="_x0000_s1034" type="#_x0000_t202" style="position:absolute;left:0;text-align:left;margin-left:69pt;margin-top:13.35pt;width:17.3pt;height:25.2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" filled="f" stroked="f" strokeweight=".5pt">
                <v:textbox>
                  <w:txbxContent>
                    <w:p w:rsidR="00F858B5" w:rsidRDefault="00F858B5" w:rsidP="00F858B5"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3A2CF4">
        <w:rPr>
          <w:rFonts w:hint="eastAsia"/>
          <w:sz w:val="24"/>
          <w:szCs w:val="24"/>
        </w:rPr>
        <w:t>A counterexample is showed as the following:</w:t>
      </w:r>
    </w:p>
    <w:p w:rsidR="00F858B5" w:rsidRPr="003A2CF4" w:rsidRDefault="00F858B5" w:rsidP="00F858B5">
      <w:pPr>
        <w:pStyle w:val="a3"/>
        <w:ind w:left="360" w:firstLineChars="0" w:firstLine="0"/>
        <w:rPr>
          <w:sz w:val="24"/>
          <w:szCs w:val="24"/>
        </w:rPr>
      </w:pP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08392904" wp14:editId="13E72A97">
                <wp:simplePos x="0" y="0"/>
                <wp:positionH relativeFrom="column">
                  <wp:posOffset>1355725</wp:posOffset>
                </wp:positionH>
                <wp:positionV relativeFrom="paragraph">
                  <wp:posOffset>53975</wp:posOffset>
                </wp:positionV>
                <wp:extent cx="477520" cy="477520"/>
                <wp:effectExtent l="0" t="0" r="17780" b="17780"/>
                <wp:wrapNone/>
                <wp:docPr id="1" name="椭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520" cy="4775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58B5" w:rsidRPr="00C655C6" w:rsidRDefault="00F858B5" w:rsidP="00F858B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C655C6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b</w:t>
                            </w:r>
                            <w:proofErr w:type="gramEnd"/>
                          </w:p>
                          <w:p w:rsidR="00F858B5" w:rsidRPr="00C655C6" w:rsidRDefault="00F858B5" w:rsidP="00F858B5">
                            <w:pPr>
                              <w:rPr>
                                <w:sz w:val="13"/>
                                <w:szCs w:val="13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椭圆 1" o:spid="_x0000_s1035" style="position:absolute;left:0;text-align:left;margin-left:106.75pt;margin-top:4.25pt;width:37.6pt;height:37.6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" fillcolor="white [3201]" strokecolor="black [3200]" strokeweight="2pt">
                <v:textbox>
                  <w:txbxContent>
                    <w:p w:rsidR="00F858B5" w:rsidRPr="00C655C6" w:rsidRDefault="00F858B5" w:rsidP="00F858B5">
                      <w:pPr>
                        <w:rPr>
                          <w:sz w:val="24"/>
                          <w:szCs w:val="24"/>
                        </w:rPr>
                      </w:pPr>
                      <w:r w:rsidRPr="00C655C6">
                        <w:rPr>
                          <w:rFonts w:hint="eastAsia"/>
                          <w:sz w:val="24"/>
                          <w:szCs w:val="24"/>
                        </w:rPr>
                        <w:t>b</w:t>
                      </w:r>
                    </w:p>
                    <w:p w:rsidR="00F858B5" w:rsidRPr="00C655C6" w:rsidRDefault="00F858B5" w:rsidP="00F858B5">
                      <w:pPr>
                        <w:rPr>
                          <w:sz w:val="13"/>
                          <w:szCs w:val="13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65995CF" wp14:editId="55D4ED74">
                <wp:simplePos x="0" y="0"/>
                <wp:positionH relativeFrom="column">
                  <wp:posOffset>234950</wp:posOffset>
                </wp:positionH>
                <wp:positionV relativeFrom="paragraph">
                  <wp:posOffset>52070</wp:posOffset>
                </wp:positionV>
                <wp:extent cx="477520" cy="477520"/>
                <wp:effectExtent l="0" t="0" r="17780" b="17780"/>
                <wp:wrapNone/>
                <wp:docPr id="3" name="椭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520" cy="4775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58B5" w:rsidRPr="00C655C6" w:rsidRDefault="00F858B5" w:rsidP="00F858B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C655C6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a</w:t>
                            </w:r>
                            <w:proofErr w:type="gramEnd"/>
                          </w:p>
                          <w:p w:rsidR="00F858B5" w:rsidRPr="00C655C6" w:rsidRDefault="00F858B5" w:rsidP="00F858B5">
                            <w:pPr>
                              <w:rPr>
                                <w:sz w:val="13"/>
                                <w:szCs w:val="13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椭圆 3" o:spid="_x0000_s1036" style="position:absolute;left:0;text-align:left;margin-left:18.5pt;margin-top:4.1pt;width:37.6pt;height:37.6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" fillcolor="white [3201]" strokecolor="black [3200]" strokeweight="2pt">
                <v:textbox>
                  <w:txbxContent>
                    <w:p w:rsidR="00F858B5" w:rsidRPr="00C655C6" w:rsidRDefault="00F858B5" w:rsidP="00F858B5">
                      <w:pPr>
                        <w:rPr>
                          <w:sz w:val="24"/>
                          <w:szCs w:val="24"/>
                        </w:rPr>
                      </w:pPr>
                      <w:r w:rsidRPr="00C655C6">
                        <w:rPr>
                          <w:rFonts w:hint="eastAsia"/>
                          <w:sz w:val="24"/>
                          <w:szCs w:val="24"/>
                        </w:rPr>
                        <w:t>a</w:t>
                      </w:r>
                    </w:p>
                    <w:p w:rsidR="00F858B5" w:rsidRPr="00C655C6" w:rsidRDefault="00F858B5" w:rsidP="00F858B5">
                      <w:pPr>
                        <w:rPr>
                          <w:sz w:val="13"/>
                          <w:szCs w:val="13"/>
                        </w:rPr>
                      </w:pPr>
                    </w:p>
                  </w:txbxContent>
                </v:textbox>
              </v:oval>
            </w:pict>
          </mc:Fallback>
        </mc:AlternateContent>
      </w:r>
    </w:p>
    <w:p w:rsidR="00F858B5" w:rsidRPr="003A2CF4" w:rsidRDefault="00F858B5" w:rsidP="00F858B5">
      <w:pPr>
        <w:pStyle w:val="a3"/>
        <w:ind w:left="360" w:firstLineChars="0" w:firstLine="0"/>
        <w:rPr>
          <w:sz w:val="24"/>
          <w:szCs w:val="24"/>
        </w:rPr>
      </w:pPr>
      <w:r w:rsidRPr="003A2CF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4A67160" wp14:editId="605861D7">
                <wp:simplePos x="0" y="0"/>
                <wp:positionH relativeFrom="column">
                  <wp:posOffset>709778</wp:posOffset>
                </wp:positionH>
                <wp:positionV relativeFrom="paragraph">
                  <wp:posOffset>87884</wp:posOffset>
                </wp:positionV>
                <wp:extent cx="649020" cy="0"/>
                <wp:effectExtent l="0" t="76200" r="17780" b="114300"/>
                <wp:wrapNone/>
                <wp:docPr id="24" name="直接箭头连接符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902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4" o:spid="_x0000_s1026" type="#_x0000_t32" style="position:absolute;left:0;text-align:left;margin-left:55.9pt;margin-top:6.9pt;width:51.1pt;height:0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" strokecolor="black [3040]">
                <v:stroke endarrow="open"/>
              </v:shape>
            </w:pict>
          </mc:Fallback>
        </mc:AlternateContent>
      </w:r>
    </w:p>
    <w:p w:rsidR="00F858B5" w:rsidRPr="003A2CF4" w:rsidRDefault="00F858B5" w:rsidP="00F858B5">
      <w:pPr>
        <w:pStyle w:val="a3"/>
        <w:ind w:left="360" w:firstLineChars="0" w:firstLine="0"/>
        <w:rPr>
          <w:sz w:val="24"/>
          <w:szCs w:val="24"/>
        </w:rPr>
      </w:pP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9AE5983" wp14:editId="70ACB959">
                <wp:simplePos x="0" y="0"/>
                <wp:positionH relativeFrom="column">
                  <wp:posOffset>1615440</wp:posOffset>
                </wp:positionH>
                <wp:positionV relativeFrom="paragraph">
                  <wp:posOffset>173355</wp:posOffset>
                </wp:positionV>
                <wp:extent cx="219075" cy="320040"/>
                <wp:effectExtent l="0" t="0" r="0" b="3810"/>
                <wp:wrapNone/>
                <wp:docPr id="28" name="文本框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75" cy="3200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58B5" w:rsidRDefault="00F858B5" w:rsidP="00F858B5"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8" o:spid="_x0000_s1037" type="#_x0000_t202" style="position:absolute;left:0;text-align:left;margin-left:127.2pt;margin-top:13.65pt;width:17.25pt;height:25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" filled="f" stroked="f" strokeweight=".5pt">
                <v:textbox>
                  <w:txbxContent>
                    <w:p w:rsidR="00F858B5" w:rsidRDefault="00F858B5" w:rsidP="00F858B5"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D4F8577" wp14:editId="5EC002EA">
                <wp:simplePos x="0" y="0"/>
                <wp:positionH relativeFrom="column">
                  <wp:posOffset>466344</wp:posOffset>
                </wp:positionH>
                <wp:positionV relativeFrom="paragraph">
                  <wp:posOffset>133198</wp:posOffset>
                </wp:positionV>
                <wp:extent cx="0" cy="472948"/>
                <wp:effectExtent l="95250" t="0" r="57150" b="60960"/>
                <wp:wrapNone/>
                <wp:docPr id="27" name="直接箭头连接符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7294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27" o:spid="_x0000_s1026" type="#_x0000_t32" style="position:absolute;left:0;text-align:left;margin-left:36.7pt;margin-top:10.5pt;width:0;height:37.2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" strokecolor="black [3040]">
                <v:stroke endarrow="open"/>
              </v:shape>
            </w:pict>
          </mc:Fallback>
        </mc:AlternateContent>
      </w: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3CBF4D" wp14:editId="40839CDA">
                <wp:simplePos x="0" y="0"/>
                <wp:positionH relativeFrom="column">
                  <wp:posOffset>1600200</wp:posOffset>
                </wp:positionH>
                <wp:positionV relativeFrom="paragraph">
                  <wp:posOffset>133198</wp:posOffset>
                </wp:positionV>
                <wp:extent cx="0" cy="475488"/>
                <wp:effectExtent l="95250" t="0" r="57150" b="58420"/>
                <wp:wrapNone/>
                <wp:docPr id="26" name="直接箭头连接符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754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26" o:spid="_x0000_s1026" type="#_x0000_t32" style="position:absolute;left:0;text-align:left;margin-left:126pt;margin-top:10.5pt;width:0;height:37.4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" strokecolor="black [3040]">
                <v:stroke endarrow="open"/>
              </v:shape>
            </w:pict>
          </mc:Fallback>
        </mc:AlternateContent>
      </w: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42533A9" wp14:editId="723B936A">
                <wp:simplePos x="0" y="0"/>
                <wp:positionH relativeFrom="column">
                  <wp:posOffset>214630</wp:posOffset>
                </wp:positionH>
                <wp:positionV relativeFrom="paragraph">
                  <wp:posOffset>154305</wp:posOffset>
                </wp:positionV>
                <wp:extent cx="114935" cy="320040"/>
                <wp:effectExtent l="0" t="0" r="0" b="3810"/>
                <wp:wrapNone/>
                <wp:docPr id="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935" cy="3200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58B5" w:rsidRDefault="00F858B5" w:rsidP="00F858B5">
                            <w:r>
                              <w:rPr>
                                <w:rFonts w:hint="eastAsia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9" o:spid="_x0000_s1038" type="#_x0000_t202" style="position:absolute;left:0;text-align:left;margin-left:16.9pt;margin-top:12.15pt;width:9.05pt;height:25.2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" filled="f" stroked="f" strokeweight=".5pt">
                <v:textbox>
                  <w:txbxContent>
                    <w:p w:rsidR="00F858B5" w:rsidRDefault="00F858B5" w:rsidP="00F858B5">
                      <w:r>
                        <w:rPr>
                          <w:rFonts w:hint="eastAsia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F858B5" w:rsidRPr="003A2CF4" w:rsidRDefault="00F858B5" w:rsidP="00F858B5">
      <w:pPr>
        <w:pStyle w:val="a3"/>
        <w:ind w:left="360" w:firstLineChars="0" w:firstLine="0"/>
        <w:rPr>
          <w:sz w:val="24"/>
          <w:szCs w:val="24"/>
        </w:rPr>
      </w:pPr>
    </w:p>
    <w:p w:rsidR="00F858B5" w:rsidRPr="003A2CF4" w:rsidRDefault="00F858B5" w:rsidP="00F858B5">
      <w:pPr>
        <w:pStyle w:val="a3"/>
        <w:ind w:left="360" w:firstLineChars="0" w:firstLine="0"/>
        <w:rPr>
          <w:sz w:val="24"/>
          <w:szCs w:val="24"/>
        </w:rPr>
      </w:pPr>
    </w:p>
    <w:p w:rsidR="00F858B5" w:rsidRPr="003A2CF4" w:rsidRDefault="00F858B5" w:rsidP="00F858B5">
      <w:pPr>
        <w:pStyle w:val="a3"/>
        <w:ind w:left="360" w:firstLineChars="0" w:firstLine="0"/>
        <w:rPr>
          <w:sz w:val="24"/>
          <w:szCs w:val="24"/>
        </w:rPr>
      </w:pP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72932C1C" wp14:editId="13102FE0">
                <wp:simplePos x="0" y="0"/>
                <wp:positionH relativeFrom="column">
                  <wp:posOffset>1360170</wp:posOffset>
                </wp:positionH>
                <wp:positionV relativeFrom="paragraph">
                  <wp:posOffset>19050</wp:posOffset>
                </wp:positionV>
                <wp:extent cx="477520" cy="477520"/>
                <wp:effectExtent l="0" t="0" r="17780" b="17780"/>
                <wp:wrapNone/>
                <wp:docPr id="23" name="椭圆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520" cy="4775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58B5" w:rsidRPr="00C655C6" w:rsidRDefault="00F858B5" w:rsidP="00F858B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C655C6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d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椭圆 23" o:spid="_x0000_s1039" style="position:absolute;left:0;text-align:left;margin-left:107.1pt;margin-top:1.5pt;width:37.6pt;height:37.6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" fillcolor="white [3201]" strokecolor="black [3200]" strokeweight="2pt">
                <v:textbox>
                  <w:txbxContent>
                    <w:p w:rsidR="00F858B5" w:rsidRPr="00C655C6" w:rsidRDefault="00F858B5" w:rsidP="00F858B5">
                      <w:pPr>
                        <w:rPr>
                          <w:sz w:val="24"/>
                          <w:szCs w:val="24"/>
                        </w:rPr>
                      </w:pPr>
                      <w:r w:rsidRPr="00C655C6">
                        <w:rPr>
                          <w:rFonts w:hint="eastAsia"/>
                          <w:sz w:val="24"/>
                          <w:szCs w:val="24"/>
                        </w:rPr>
                        <w:t>d</w:t>
                      </w:r>
                    </w:p>
                  </w:txbxContent>
                </v:textbox>
              </v:oval>
            </w:pict>
          </mc:Fallback>
        </mc:AlternateContent>
      </w: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F096808" wp14:editId="56E8FBEF">
                <wp:simplePos x="0" y="0"/>
                <wp:positionH relativeFrom="column">
                  <wp:posOffset>848995</wp:posOffset>
                </wp:positionH>
                <wp:positionV relativeFrom="paragraph">
                  <wp:posOffset>17145</wp:posOffset>
                </wp:positionV>
                <wp:extent cx="114935" cy="320040"/>
                <wp:effectExtent l="0" t="0" r="0" b="3810"/>
                <wp:wrapNone/>
                <wp:docPr id="20" name="文本框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935" cy="3200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58B5" w:rsidRDefault="00C27120" w:rsidP="00F858B5"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0" o:spid="_x0000_s1040" type="#_x0000_t202" style="position:absolute;left:0;text-align:left;margin-left:66.85pt;margin-top:1.35pt;width:9.05pt;height:25.2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" filled="f" stroked="f" strokeweight=".5pt">
                <v:textbox>
                  <w:txbxContent>
                    <w:p w:rsidR="00F858B5" w:rsidRDefault="00C27120" w:rsidP="00F858B5"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4315D16C" wp14:editId="370FEEA8">
                <wp:simplePos x="0" y="0"/>
                <wp:positionH relativeFrom="column">
                  <wp:posOffset>215265</wp:posOffset>
                </wp:positionH>
                <wp:positionV relativeFrom="paragraph">
                  <wp:posOffset>18415</wp:posOffset>
                </wp:positionV>
                <wp:extent cx="477520" cy="477520"/>
                <wp:effectExtent l="0" t="0" r="17780" b="17780"/>
                <wp:wrapNone/>
                <wp:docPr id="22" name="椭圆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520" cy="4775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58B5" w:rsidRPr="00C655C6" w:rsidRDefault="00F858B5" w:rsidP="00F858B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C655C6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c</w:t>
                            </w:r>
                            <w:proofErr w:type="gramEnd"/>
                          </w:p>
                          <w:p w:rsidR="00F858B5" w:rsidRPr="00C655C6" w:rsidRDefault="00F858B5" w:rsidP="00F858B5">
                            <w:pPr>
                              <w:rPr>
                                <w:sz w:val="13"/>
                                <w:szCs w:val="13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椭圆 22" o:spid="_x0000_s1041" style="position:absolute;left:0;text-align:left;margin-left:16.95pt;margin-top:1.45pt;width:37.6pt;height:37.6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" fillcolor="white [3201]" strokecolor="black [3200]" strokeweight="2pt">
                <v:textbox>
                  <w:txbxContent>
                    <w:p w:rsidR="00F858B5" w:rsidRPr="00C655C6" w:rsidRDefault="00F858B5" w:rsidP="00F858B5">
                      <w:pPr>
                        <w:rPr>
                          <w:sz w:val="24"/>
                          <w:szCs w:val="24"/>
                        </w:rPr>
                      </w:pPr>
                      <w:r w:rsidRPr="00C655C6">
                        <w:rPr>
                          <w:rFonts w:hint="eastAsia"/>
                          <w:sz w:val="24"/>
                          <w:szCs w:val="24"/>
                        </w:rPr>
                        <w:t>c</w:t>
                      </w:r>
                    </w:p>
                    <w:p w:rsidR="00F858B5" w:rsidRPr="00C655C6" w:rsidRDefault="00F858B5" w:rsidP="00F858B5">
                      <w:pPr>
                        <w:rPr>
                          <w:sz w:val="13"/>
                          <w:szCs w:val="13"/>
                        </w:rPr>
                      </w:pPr>
                    </w:p>
                  </w:txbxContent>
                </v:textbox>
              </v:oval>
            </w:pict>
          </mc:Fallback>
        </mc:AlternateContent>
      </w:r>
    </w:p>
    <w:p w:rsidR="00F858B5" w:rsidRPr="003A2CF4" w:rsidRDefault="00C27120" w:rsidP="00F858B5">
      <w:pPr>
        <w:pStyle w:val="a3"/>
        <w:ind w:left="360" w:firstLineChars="0" w:firstLine="0"/>
        <w:rPr>
          <w:sz w:val="24"/>
          <w:szCs w:val="24"/>
        </w:rPr>
      </w:pPr>
      <w:r w:rsidRPr="003A2CF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9437560" wp14:editId="2BFAD59E">
                <wp:simplePos x="0" y="0"/>
                <wp:positionH relativeFrom="column">
                  <wp:posOffset>695147</wp:posOffset>
                </wp:positionH>
                <wp:positionV relativeFrom="paragraph">
                  <wp:posOffset>77521</wp:posOffset>
                </wp:positionV>
                <wp:extent cx="663651" cy="0"/>
                <wp:effectExtent l="38100" t="76200" r="0" b="114300"/>
                <wp:wrapNone/>
                <wp:docPr id="29" name="直接箭头连接符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63651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29" o:spid="_x0000_s1026" type="#_x0000_t32" style="position:absolute;left:0;text-align:left;margin-left:54.75pt;margin-top:6.1pt;width:52.25pt;height:0;flip:x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" strokecolor="black [3040]">
                <v:stroke endarrow="open"/>
              </v:shape>
            </w:pict>
          </mc:Fallback>
        </mc:AlternateContent>
      </w:r>
    </w:p>
    <w:p w:rsidR="00F858B5" w:rsidRPr="003A2CF4" w:rsidRDefault="00F858B5" w:rsidP="00EC2208">
      <w:pPr>
        <w:rPr>
          <w:sz w:val="24"/>
          <w:szCs w:val="24"/>
        </w:rPr>
      </w:pPr>
    </w:p>
    <w:p w:rsidR="00CC592F" w:rsidRPr="003A2CF4" w:rsidRDefault="00B677A5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The shortest path for the above graph G is {a -&gt; b -&gt;</w:t>
      </w:r>
      <w:r w:rsidR="00C23ED8" w:rsidRPr="003A2CF4">
        <w:rPr>
          <w:rFonts w:hint="eastAsia"/>
          <w:sz w:val="24"/>
          <w:szCs w:val="24"/>
        </w:rPr>
        <w:t xml:space="preserve"> d -&gt;</w:t>
      </w:r>
      <w:r w:rsidRPr="003A2CF4">
        <w:rPr>
          <w:rFonts w:hint="eastAsia"/>
          <w:sz w:val="24"/>
          <w:szCs w:val="24"/>
        </w:rPr>
        <w:t xml:space="preserve"> c}. If we add a constant weight to each edge, says 2, then the weight of path </w:t>
      </w:r>
      <w:r w:rsidR="00C23ED8" w:rsidRPr="003A2CF4">
        <w:rPr>
          <w:rFonts w:hint="eastAsia"/>
          <w:sz w:val="24"/>
          <w:szCs w:val="24"/>
        </w:rPr>
        <w:t>{a -&gt; b -&gt; d -&gt; c}</w:t>
      </w:r>
      <w:r w:rsidRPr="003A2CF4">
        <w:rPr>
          <w:rFonts w:hint="eastAsia"/>
          <w:sz w:val="24"/>
          <w:szCs w:val="24"/>
        </w:rPr>
        <w:t xml:space="preserve"> becomes 9, whereas the weight of </w:t>
      </w:r>
      <w:proofErr w:type="gramStart"/>
      <w:r w:rsidRPr="003A2CF4">
        <w:rPr>
          <w:rFonts w:hint="eastAsia"/>
          <w:sz w:val="24"/>
          <w:szCs w:val="24"/>
        </w:rPr>
        <w:t>e(</w:t>
      </w:r>
      <w:proofErr w:type="gramEnd"/>
      <w:r w:rsidRPr="003A2CF4">
        <w:rPr>
          <w:rFonts w:hint="eastAsia"/>
          <w:sz w:val="24"/>
          <w:szCs w:val="24"/>
        </w:rPr>
        <w:t xml:space="preserve">a, c) becomes 6. So after add the constant weight to each edges in G, the shortest path becomes </w:t>
      </w:r>
      <w:proofErr w:type="gramStart"/>
      <w:r w:rsidR="00C43824" w:rsidRPr="003A2CF4">
        <w:rPr>
          <w:rFonts w:hint="eastAsia"/>
          <w:sz w:val="24"/>
          <w:szCs w:val="24"/>
        </w:rPr>
        <w:t>w</w:t>
      </w:r>
      <w:r w:rsidRPr="003A2CF4">
        <w:rPr>
          <w:rFonts w:hint="eastAsia"/>
          <w:sz w:val="24"/>
          <w:szCs w:val="24"/>
        </w:rPr>
        <w:t>{</w:t>
      </w:r>
      <w:proofErr w:type="gramEnd"/>
      <w:r w:rsidRPr="003A2CF4">
        <w:rPr>
          <w:rFonts w:hint="eastAsia"/>
          <w:sz w:val="24"/>
          <w:szCs w:val="24"/>
        </w:rPr>
        <w:t xml:space="preserve">a -&gt; c} </w:t>
      </w:r>
      <w:r w:rsidR="00C43824" w:rsidRPr="003A2CF4">
        <w:rPr>
          <w:rFonts w:hint="eastAsia"/>
          <w:sz w:val="24"/>
          <w:szCs w:val="24"/>
        </w:rPr>
        <w:t xml:space="preserve">= 6 </w:t>
      </w:r>
      <w:r w:rsidRPr="003A2CF4">
        <w:rPr>
          <w:rFonts w:hint="eastAsia"/>
          <w:sz w:val="24"/>
          <w:szCs w:val="24"/>
        </w:rPr>
        <w:t xml:space="preserve">instead of </w:t>
      </w:r>
      <w:r w:rsidR="00C43824" w:rsidRPr="003A2CF4">
        <w:rPr>
          <w:rFonts w:hint="eastAsia"/>
          <w:sz w:val="24"/>
          <w:szCs w:val="24"/>
        </w:rPr>
        <w:t>w</w:t>
      </w:r>
      <w:r w:rsidR="00C23ED8" w:rsidRPr="003A2CF4">
        <w:rPr>
          <w:rFonts w:hint="eastAsia"/>
          <w:sz w:val="24"/>
          <w:szCs w:val="24"/>
        </w:rPr>
        <w:t>{a -&gt; b -&gt; d -&gt; c}</w:t>
      </w:r>
      <w:r w:rsidR="00C43824" w:rsidRPr="003A2CF4">
        <w:rPr>
          <w:rFonts w:hint="eastAsia"/>
          <w:sz w:val="24"/>
          <w:szCs w:val="24"/>
        </w:rPr>
        <w:t xml:space="preserve"> = 9</w:t>
      </w:r>
      <w:r w:rsidRPr="003A2CF4">
        <w:rPr>
          <w:rFonts w:hint="eastAsia"/>
          <w:sz w:val="24"/>
          <w:szCs w:val="24"/>
        </w:rPr>
        <w:t>. Thus the statement is wrong.</w:t>
      </w:r>
    </w:p>
    <w:p w:rsidR="00CC592F" w:rsidRDefault="00CC592F" w:rsidP="00EC2208"/>
    <w:p w:rsidR="000747C7" w:rsidRDefault="000747C7" w:rsidP="000747C7">
      <w:r>
        <w:br w:type="page"/>
      </w:r>
    </w:p>
    <w:p w:rsidR="000747C7" w:rsidRDefault="000747C7" w:rsidP="000747C7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8</w:t>
      </w:r>
    </w:p>
    <w:p w:rsidR="000747C7" w:rsidRPr="003A2CF4" w:rsidRDefault="00947A17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The statement is false.</w:t>
      </w:r>
    </w:p>
    <w:p w:rsidR="00947A17" w:rsidRPr="003A2CF4" w:rsidRDefault="00947A17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 xml:space="preserve">We can find a </w:t>
      </w:r>
      <w:proofErr w:type="gramStart"/>
      <w:r w:rsidRPr="003A2CF4">
        <w:rPr>
          <w:rFonts w:hint="eastAsia"/>
          <w:sz w:val="24"/>
          <w:szCs w:val="24"/>
        </w:rPr>
        <w:t>counterexample,</w:t>
      </w:r>
      <w:proofErr w:type="gramEnd"/>
      <w:r w:rsidRPr="003A2CF4">
        <w:rPr>
          <w:rFonts w:hint="eastAsia"/>
          <w:sz w:val="24"/>
          <w:szCs w:val="24"/>
        </w:rPr>
        <w:t xml:space="preserve"> consider a graph</w:t>
      </w:r>
      <w:r w:rsidR="00283C80" w:rsidRPr="003A2CF4">
        <w:rPr>
          <w:rFonts w:hint="eastAsia"/>
          <w:sz w:val="24"/>
          <w:szCs w:val="24"/>
        </w:rPr>
        <w:t xml:space="preserve"> </w:t>
      </w:r>
      <w:proofErr w:type="spellStart"/>
      <w:r w:rsidR="00283C80" w:rsidRPr="003A2CF4">
        <w:rPr>
          <w:rFonts w:hint="eastAsia"/>
          <w:sz w:val="24"/>
          <w:szCs w:val="24"/>
        </w:rPr>
        <w:t>G</w:t>
      </w:r>
      <w:r w:rsidRPr="003A2CF4">
        <w:rPr>
          <w:rFonts w:hint="eastAsia"/>
          <w:sz w:val="24"/>
          <w:szCs w:val="24"/>
        </w:rPr>
        <w:t xml:space="preserve"> as</w:t>
      </w:r>
      <w:proofErr w:type="spellEnd"/>
      <w:r w:rsidRPr="003A2CF4">
        <w:rPr>
          <w:rFonts w:hint="eastAsia"/>
          <w:sz w:val="24"/>
          <w:szCs w:val="24"/>
        </w:rPr>
        <w:t xml:space="preserve"> following:</w:t>
      </w:r>
    </w:p>
    <w:p w:rsidR="00947A17" w:rsidRPr="003A2CF4" w:rsidRDefault="00947A17" w:rsidP="00947A17">
      <w:pPr>
        <w:pStyle w:val="a3"/>
        <w:ind w:left="360" w:firstLineChars="0" w:firstLine="0"/>
        <w:rPr>
          <w:sz w:val="24"/>
          <w:szCs w:val="24"/>
        </w:rPr>
      </w:pP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54E38CD8" wp14:editId="389F2817">
                <wp:simplePos x="0" y="0"/>
                <wp:positionH relativeFrom="column">
                  <wp:posOffset>898728</wp:posOffset>
                </wp:positionH>
                <wp:positionV relativeFrom="paragraph">
                  <wp:posOffset>-4445</wp:posOffset>
                </wp:positionV>
                <wp:extent cx="114935" cy="320040"/>
                <wp:effectExtent l="0" t="0" r="0" b="3810"/>
                <wp:wrapNone/>
                <wp:docPr id="64" name="文本框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935" cy="3200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47A17" w:rsidRDefault="00947A17" w:rsidP="00947A17"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64" o:spid="_x0000_s1042" type="#_x0000_t202" style="position:absolute;left:0;text-align:left;margin-left:70.75pt;margin-top:-.35pt;width:9.05pt;height:25.2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" filled="f" stroked="f" strokeweight=".5pt">
                <v:textbox>
                  <w:txbxContent>
                    <w:p w:rsidR="00947A17" w:rsidRDefault="00947A17" w:rsidP="00947A17"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4CD1CA3B" wp14:editId="2748050A">
                <wp:simplePos x="0" y="0"/>
                <wp:positionH relativeFrom="column">
                  <wp:posOffset>1355725</wp:posOffset>
                </wp:positionH>
                <wp:positionV relativeFrom="paragraph">
                  <wp:posOffset>53975</wp:posOffset>
                </wp:positionV>
                <wp:extent cx="477520" cy="477520"/>
                <wp:effectExtent l="0" t="0" r="17780" b="17780"/>
                <wp:wrapNone/>
                <wp:docPr id="52" name="椭圆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520" cy="4775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47A17" w:rsidRPr="00C655C6" w:rsidRDefault="00947A17" w:rsidP="00947A17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C655C6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b</w:t>
                            </w:r>
                            <w:proofErr w:type="gramEnd"/>
                          </w:p>
                          <w:p w:rsidR="00947A17" w:rsidRPr="00C655C6" w:rsidRDefault="00947A17" w:rsidP="00947A17">
                            <w:pPr>
                              <w:rPr>
                                <w:sz w:val="13"/>
                                <w:szCs w:val="13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椭圆 52" o:spid="_x0000_s1043" style="position:absolute;left:0;text-align:left;margin-left:106.75pt;margin-top:4.25pt;width:37.6pt;height:37.6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" fillcolor="white [3201]" strokecolor="black [3200]" strokeweight="2pt">
                <v:textbox>
                  <w:txbxContent>
                    <w:p w:rsidR="00947A17" w:rsidRPr="00C655C6" w:rsidRDefault="00947A17" w:rsidP="00947A17">
                      <w:pPr>
                        <w:rPr>
                          <w:sz w:val="24"/>
                          <w:szCs w:val="24"/>
                        </w:rPr>
                      </w:pPr>
                      <w:r w:rsidRPr="00C655C6">
                        <w:rPr>
                          <w:rFonts w:hint="eastAsia"/>
                          <w:sz w:val="24"/>
                          <w:szCs w:val="24"/>
                        </w:rPr>
                        <w:t>b</w:t>
                      </w:r>
                    </w:p>
                    <w:p w:rsidR="00947A17" w:rsidRPr="00C655C6" w:rsidRDefault="00947A17" w:rsidP="00947A17">
                      <w:pPr>
                        <w:rPr>
                          <w:sz w:val="13"/>
                          <w:szCs w:val="13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10F60EAD" wp14:editId="4A9DC59C">
                <wp:simplePos x="0" y="0"/>
                <wp:positionH relativeFrom="column">
                  <wp:posOffset>234950</wp:posOffset>
                </wp:positionH>
                <wp:positionV relativeFrom="paragraph">
                  <wp:posOffset>52070</wp:posOffset>
                </wp:positionV>
                <wp:extent cx="477520" cy="477520"/>
                <wp:effectExtent l="0" t="0" r="17780" b="17780"/>
                <wp:wrapNone/>
                <wp:docPr id="53" name="椭圆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520" cy="4775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47A17" w:rsidRPr="00C655C6" w:rsidRDefault="00947A17" w:rsidP="00947A17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C655C6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a</w:t>
                            </w:r>
                            <w:proofErr w:type="gramEnd"/>
                          </w:p>
                          <w:p w:rsidR="00947A17" w:rsidRPr="00C655C6" w:rsidRDefault="00947A17" w:rsidP="00947A17">
                            <w:pPr>
                              <w:rPr>
                                <w:sz w:val="13"/>
                                <w:szCs w:val="13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椭圆 53" o:spid="_x0000_s1044" style="position:absolute;left:0;text-align:left;margin-left:18.5pt;margin-top:4.1pt;width:37.6pt;height:37.6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" fillcolor="white [3201]" strokecolor="black [3200]" strokeweight="2pt">
                <v:textbox>
                  <w:txbxContent>
                    <w:p w:rsidR="00947A17" w:rsidRPr="00C655C6" w:rsidRDefault="00947A17" w:rsidP="00947A17">
                      <w:pPr>
                        <w:rPr>
                          <w:sz w:val="24"/>
                          <w:szCs w:val="24"/>
                        </w:rPr>
                      </w:pPr>
                      <w:r w:rsidRPr="00C655C6">
                        <w:rPr>
                          <w:rFonts w:hint="eastAsia"/>
                          <w:sz w:val="24"/>
                          <w:szCs w:val="24"/>
                        </w:rPr>
                        <w:t>a</w:t>
                      </w:r>
                    </w:p>
                    <w:p w:rsidR="00947A17" w:rsidRPr="00C655C6" w:rsidRDefault="00947A17" w:rsidP="00947A17">
                      <w:pPr>
                        <w:rPr>
                          <w:sz w:val="13"/>
                          <w:szCs w:val="13"/>
                        </w:rPr>
                      </w:pPr>
                    </w:p>
                  </w:txbxContent>
                </v:textbox>
              </v:oval>
            </w:pict>
          </mc:Fallback>
        </mc:AlternateContent>
      </w:r>
    </w:p>
    <w:p w:rsidR="00947A17" w:rsidRPr="003A2CF4" w:rsidRDefault="00947A17" w:rsidP="00947A17">
      <w:pPr>
        <w:pStyle w:val="a3"/>
        <w:ind w:left="360" w:firstLineChars="0" w:firstLine="0"/>
        <w:rPr>
          <w:sz w:val="24"/>
          <w:szCs w:val="24"/>
        </w:rPr>
      </w:pP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21B2C572" wp14:editId="624D5CBC">
                <wp:simplePos x="0" y="0"/>
                <wp:positionH relativeFrom="column">
                  <wp:posOffset>692624</wp:posOffset>
                </wp:positionH>
                <wp:positionV relativeFrom="paragraph">
                  <wp:posOffset>106263</wp:posOffset>
                </wp:positionV>
                <wp:extent cx="661916" cy="682"/>
                <wp:effectExtent l="0" t="0" r="24130" b="37465"/>
                <wp:wrapNone/>
                <wp:docPr id="54" name="直接连接符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1916" cy="68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54" o:spid="_x0000_s1026" style="position:absolute;left:0;text-align:left;flip:y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55pt,8.35pt" to="106.65pt,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" strokecolor="black [3040]"/>
            </w:pict>
          </mc:Fallback>
        </mc:AlternateContent>
      </w:r>
    </w:p>
    <w:p w:rsidR="00947A17" w:rsidRPr="003A2CF4" w:rsidRDefault="00947A17" w:rsidP="00947A17">
      <w:pPr>
        <w:pStyle w:val="a3"/>
        <w:ind w:left="360" w:firstLineChars="0" w:firstLine="0"/>
        <w:rPr>
          <w:sz w:val="24"/>
          <w:szCs w:val="24"/>
        </w:rPr>
      </w:pP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4CEB8C96" wp14:editId="037D2CBD">
                <wp:simplePos x="0" y="0"/>
                <wp:positionH relativeFrom="column">
                  <wp:posOffset>1592580</wp:posOffset>
                </wp:positionH>
                <wp:positionV relativeFrom="paragraph">
                  <wp:posOffset>132715</wp:posOffset>
                </wp:positionV>
                <wp:extent cx="0" cy="477520"/>
                <wp:effectExtent l="0" t="0" r="19050" b="17780"/>
                <wp:wrapNone/>
                <wp:docPr id="63" name="直接连接符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775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63" o:spid="_x0000_s1026" style="position:absolute;left:0;text-align:lef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5.4pt,10.45pt" to="125.4pt,4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" strokecolor="black [3040]"/>
            </w:pict>
          </mc:Fallback>
        </mc:AlternateContent>
      </w: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742A04C1" wp14:editId="0B0565DD">
                <wp:simplePos x="0" y="0"/>
                <wp:positionH relativeFrom="column">
                  <wp:posOffset>214630</wp:posOffset>
                </wp:positionH>
                <wp:positionV relativeFrom="paragraph">
                  <wp:posOffset>154305</wp:posOffset>
                </wp:positionV>
                <wp:extent cx="114935" cy="320040"/>
                <wp:effectExtent l="0" t="0" r="0" b="3810"/>
                <wp:wrapNone/>
                <wp:docPr id="57" name="文本框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935" cy="3200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47A17" w:rsidRDefault="00947A17" w:rsidP="00947A17">
                            <w:r>
                              <w:rPr>
                                <w:rFonts w:hint="eastAsia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57" o:spid="_x0000_s1045" type="#_x0000_t202" style="position:absolute;left:0;text-align:left;margin-left:16.9pt;margin-top:12.15pt;width:9.05pt;height:25.2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" filled="f" stroked="f" strokeweight=".5pt">
                <v:textbox>
                  <w:txbxContent>
                    <w:p w:rsidR="00947A17" w:rsidRDefault="00947A17" w:rsidP="00947A17"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9218B9A" wp14:editId="46F57540">
                <wp:simplePos x="0" y="0"/>
                <wp:positionH relativeFrom="column">
                  <wp:posOffset>460612</wp:posOffset>
                </wp:positionH>
                <wp:positionV relativeFrom="paragraph">
                  <wp:posOffset>134013</wp:posOffset>
                </wp:positionV>
                <wp:extent cx="0" cy="477672"/>
                <wp:effectExtent l="0" t="0" r="19050" b="17780"/>
                <wp:wrapNone/>
                <wp:docPr id="58" name="直接连接符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7767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58" o:spid="_x0000_s1026" style="position:absolute;left:0;text-align:lef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.25pt,10.55pt" to="36.25pt,4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" strokecolor="black [3040]"/>
            </w:pict>
          </mc:Fallback>
        </mc:AlternateContent>
      </w:r>
    </w:p>
    <w:p w:rsidR="00947A17" w:rsidRPr="003A2CF4" w:rsidRDefault="00947A17" w:rsidP="00947A17">
      <w:pPr>
        <w:pStyle w:val="a3"/>
        <w:ind w:left="360" w:firstLineChars="0" w:firstLine="0"/>
        <w:rPr>
          <w:sz w:val="24"/>
          <w:szCs w:val="24"/>
        </w:rPr>
      </w:pP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519FFE14" wp14:editId="01E31957">
                <wp:simplePos x="0" y="0"/>
                <wp:positionH relativeFrom="column">
                  <wp:posOffset>1618920</wp:posOffset>
                </wp:positionH>
                <wp:positionV relativeFrom="paragraph">
                  <wp:posOffset>13970</wp:posOffset>
                </wp:positionV>
                <wp:extent cx="114935" cy="320040"/>
                <wp:effectExtent l="0" t="0" r="0" b="3810"/>
                <wp:wrapNone/>
                <wp:docPr id="66" name="文本框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935" cy="3200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47A17" w:rsidRDefault="00947A17" w:rsidP="00947A17"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66" o:spid="_x0000_s1046" type="#_x0000_t202" style="position:absolute;left:0;text-align:left;margin-left:127.45pt;margin-top:1.1pt;width:9.05pt;height:25.2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" filled="f" stroked="f" strokeweight=".5pt">
                <v:textbox>
                  <w:txbxContent>
                    <w:p w:rsidR="00947A17" w:rsidRDefault="00947A17" w:rsidP="00947A17"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947A17" w:rsidRPr="003A2CF4" w:rsidRDefault="00947A17" w:rsidP="00947A17">
      <w:pPr>
        <w:pStyle w:val="a3"/>
        <w:ind w:left="360" w:firstLineChars="0" w:firstLine="0"/>
        <w:rPr>
          <w:sz w:val="24"/>
          <w:szCs w:val="24"/>
        </w:rPr>
      </w:pPr>
    </w:p>
    <w:p w:rsidR="00947A17" w:rsidRPr="003A2CF4" w:rsidRDefault="00947A17" w:rsidP="00947A17">
      <w:pPr>
        <w:pStyle w:val="a3"/>
        <w:ind w:left="360" w:firstLineChars="0" w:firstLine="0"/>
        <w:rPr>
          <w:sz w:val="24"/>
          <w:szCs w:val="24"/>
        </w:rPr>
      </w:pP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004FCA71" wp14:editId="10160E7F">
                <wp:simplePos x="0" y="0"/>
                <wp:positionH relativeFrom="column">
                  <wp:posOffset>1343025</wp:posOffset>
                </wp:positionH>
                <wp:positionV relativeFrom="paragraph">
                  <wp:posOffset>19050</wp:posOffset>
                </wp:positionV>
                <wp:extent cx="477520" cy="477520"/>
                <wp:effectExtent l="0" t="0" r="17780" b="17780"/>
                <wp:wrapNone/>
                <wp:docPr id="59" name="椭圆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520" cy="4775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47A17" w:rsidRPr="00C655C6" w:rsidRDefault="00947A17" w:rsidP="00947A17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C655C6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d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椭圆 59" o:spid="_x0000_s1047" style="position:absolute;left:0;text-align:left;margin-left:105.75pt;margin-top:1.5pt;width:37.6pt;height:37.6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" fillcolor="white [3201]" strokecolor="black [3200]" strokeweight="2pt">
                <v:textbox>
                  <w:txbxContent>
                    <w:p w:rsidR="00947A17" w:rsidRPr="00C655C6" w:rsidRDefault="00947A17" w:rsidP="00947A17">
                      <w:pPr>
                        <w:rPr>
                          <w:sz w:val="24"/>
                          <w:szCs w:val="24"/>
                        </w:rPr>
                      </w:pPr>
                      <w:r w:rsidRPr="00C655C6">
                        <w:rPr>
                          <w:rFonts w:hint="eastAsia"/>
                          <w:sz w:val="24"/>
                          <w:szCs w:val="24"/>
                        </w:rPr>
                        <w:t>d</w:t>
                      </w:r>
                    </w:p>
                  </w:txbxContent>
                </v:textbox>
              </v:oval>
            </w:pict>
          </mc:Fallback>
        </mc:AlternateContent>
      </w: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3936E683" wp14:editId="0A360B02">
                <wp:simplePos x="0" y="0"/>
                <wp:positionH relativeFrom="column">
                  <wp:posOffset>848995</wp:posOffset>
                </wp:positionH>
                <wp:positionV relativeFrom="paragraph">
                  <wp:posOffset>17145</wp:posOffset>
                </wp:positionV>
                <wp:extent cx="114935" cy="320040"/>
                <wp:effectExtent l="0" t="0" r="0" b="3810"/>
                <wp:wrapNone/>
                <wp:docPr id="60" name="文本框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935" cy="3200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47A17" w:rsidRDefault="00947A17" w:rsidP="00947A17"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60" o:spid="_x0000_s1048" type="#_x0000_t202" style="position:absolute;left:0;text-align:left;margin-left:66.85pt;margin-top:1.35pt;width:9.05pt;height:25.2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" filled="f" stroked="f" strokeweight=".5pt">
                <v:textbox>
                  <w:txbxContent>
                    <w:p w:rsidR="00947A17" w:rsidRDefault="00947A17" w:rsidP="00947A17"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650EFEA" wp14:editId="7A10D9F1">
                <wp:simplePos x="0" y="0"/>
                <wp:positionH relativeFrom="column">
                  <wp:posOffset>692150</wp:posOffset>
                </wp:positionH>
                <wp:positionV relativeFrom="paragraph">
                  <wp:posOffset>269240</wp:posOffset>
                </wp:positionV>
                <wp:extent cx="695960" cy="0"/>
                <wp:effectExtent l="0" t="0" r="27940" b="19050"/>
                <wp:wrapNone/>
                <wp:docPr id="61" name="直接连接符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59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61" o:spid="_x0000_s1026" style="position:absolute;left:0;text-align:lef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5pt,21.2pt" to="109.3pt,2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" strokecolor="black [3040]"/>
            </w:pict>
          </mc:Fallback>
        </mc:AlternateContent>
      </w: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7385EF01" wp14:editId="742EEE53">
                <wp:simplePos x="0" y="0"/>
                <wp:positionH relativeFrom="column">
                  <wp:posOffset>215265</wp:posOffset>
                </wp:positionH>
                <wp:positionV relativeFrom="paragraph">
                  <wp:posOffset>18415</wp:posOffset>
                </wp:positionV>
                <wp:extent cx="477520" cy="477520"/>
                <wp:effectExtent l="0" t="0" r="17780" b="17780"/>
                <wp:wrapNone/>
                <wp:docPr id="62" name="椭圆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520" cy="4775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47A17" w:rsidRPr="00C655C6" w:rsidRDefault="00947A17" w:rsidP="00947A17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C655C6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c</w:t>
                            </w:r>
                            <w:proofErr w:type="gramEnd"/>
                          </w:p>
                          <w:p w:rsidR="00947A17" w:rsidRPr="00C655C6" w:rsidRDefault="00947A17" w:rsidP="00947A17">
                            <w:pPr>
                              <w:rPr>
                                <w:sz w:val="13"/>
                                <w:szCs w:val="13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椭圆 62" o:spid="_x0000_s1049" style="position:absolute;left:0;text-align:left;margin-left:16.95pt;margin-top:1.45pt;width:37.6pt;height:37.6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" fillcolor="white [3201]" strokecolor="black [3200]" strokeweight="2pt">
                <v:textbox>
                  <w:txbxContent>
                    <w:p w:rsidR="00947A17" w:rsidRPr="00C655C6" w:rsidRDefault="00947A17" w:rsidP="00947A17">
                      <w:pPr>
                        <w:rPr>
                          <w:sz w:val="24"/>
                          <w:szCs w:val="24"/>
                        </w:rPr>
                      </w:pPr>
                      <w:r w:rsidRPr="00C655C6">
                        <w:rPr>
                          <w:rFonts w:hint="eastAsia"/>
                          <w:sz w:val="24"/>
                          <w:szCs w:val="24"/>
                        </w:rPr>
                        <w:t>c</w:t>
                      </w:r>
                    </w:p>
                    <w:p w:rsidR="00947A17" w:rsidRPr="00C655C6" w:rsidRDefault="00947A17" w:rsidP="00947A17">
                      <w:pPr>
                        <w:rPr>
                          <w:sz w:val="13"/>
                          <w:szCs w:val="13"/>
                        </w:rPr>
                      </w:pPr>
                    </w:p>
                  </w:txbxContent>
                </v:textbox>
              </v:oval>
            </w:pict>
          </mc:Fallback>
        </mc:AlternateContent>
      </w:r>
    </w:p>
    <w:p w:rsidR="00947A17" w:rsidRPr="003A2CF4" w:rsidRDefault="00947A17" w:rsidP="00EC2208">
      <w:pPr>
        <w:rPr>
          <w:sz w:val="24"/>
          <w:szCs w:val="24"/>
        </w:rPr>
      </w:pPr>
    </w:p>
    <w:p w:rsidR="00947A17" w:rsidRPr="003A2CF4" w:rsidRDefault="00947A17" w:rsidP="00EC2208">
      <w:pPr>
        <w:rPr>
          <w:sz w:val="24"/>
          <w:szCs w:val="24"/>
        </w:rPr>
      </w:pPr>
    </w:p>
    <w:p w:rsidR="00CB52AE" w:rsidRPr="003A2CF4" w:rsidRDefault="00CB52AE" w:rsidP="00EC2208">
      <w:pPr>
        <w:rPr>
          <w:sz w:val="24"/>
          <w:szCs w:val="24"/>
        </w:rPr>
      </w:pPr>
    </w:p>
    <w:p w:rsidR="00283C80" w:rsidRPr="003A2CF4" w:rsidRDefault="00283C80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The MST of graph G will be {a, b,</w:t>
      </w:r>
      <w:r w:rsidR="007F6B8E" w:rsidRPr="003A2CF4">
        <w:rPr>
          <w:rFonts w:hint="eastAsia"/>
          <w:sz w:val="24"/>
          <w:szCs w:val="24"/>
        </w:rPr>
        <w:t xml:space="preserve"> d,</w:t>
      </w:r>
      <w:r w:rsidRPr="003A2CF4">
        <w:rPr>
          <w:rFonts w:hint="eastAsia"/>
          <w:sz w:val="24"/>
          <w:szCs w:val="24"/>
        </w:rPr>
        <w:t xml:space="preserve"> c} and the </w:t>
      </w:r>
      <w:r w:rsidR="007F6B8E" w:rsidRPr="003A2CF4">
        <w:rPr>
          <w:rFonts w:hint="eastAsia"/>
          <w:sz w:val="24"/>
          <w:szCs w:val="24"/>
        </w:rPr>
        <w:t xml:space="preserve">path </w:t>
      </w:r>
      <w:r w:rsidRPr="003A2CF4">
        <w:rPr>
          <w:rFonts w:hint="eastAsia"/>
          <w:sz w:val="24"/>
          <w:szCs w:val="24"/>
        </w:rPr>
        <w:t xml:space="preserve">between </w:t>
      </w:r>
      <w:proofErr w:type="gramStart"/>
      <w:r w:rsidR="007F6B8E" w:rsidRPr="003A2CF4">
        <w:rPr>
          <w:rFonts w:hint="eastAsia"/>
          <w:sz w:val="24"/>
          <w:szCs w:val="24"/>
        </w:rPr>
        <w:t>V(</w:t>
      </w:r>
      <w:proofErr w:type="gramEnd"/>
      <w:r w:rsidR="007F6B8E" w:rsidRPr="003A2CF4">
        <w:rPr>
          <w:rFonts w:hint="eastAsia"/>
          <w:sz w:val="24"/>
          <w:szCs w:val="24"/>
        </w:rPr>
        <w:t>a, c) is {a -&gt; b -&gt; d -&gt; c}</w:t>
      </w:r>
      <w:r w:rsidR="00922344" w:rsidRPr="003A2CF4">
        <w:rPr>
          <w:rFonts w:hint="eastAsia"/>
          <w:sz w:val="24"/>
          <w:szCs w:val="24"/>
        </w:rPr>
        <w:t>, weight 3</w:t>
      </w:r>
      <w:r w:rsidR="007F6B8E" w:rsidRPr="003A2CF4">
        <w:rPr>
          <w:rFonts w:hint="eastAsia"/>
          <w:sz w:val="24"/>
          <w:szCs w:val="24"/>
        </w:rPr>
        <w:t>.</w:t>
      </w:r>
      <w:r w:rsidR="009257B4" w:rsidRPr="003A2CF4">
        <w:rPr>
          <w:rFonts w:hint="eastAsia"/>
          <w:sz w:val="24"/>
          <w:szCs w:val="24"/>
        </w:rPr>
        <w:t xml:space="preserve"> But the shortest path between </w:t>
      </w:r>
      <w:proofErr w:type="gramStart"/>
      <w:r w:rsidR="009257B4" w:rsidRPr="003A2CF4">
        <w:rPr>
          <w:rFonts w:hint="eastAsia"/>
          <w:sz w:val="24"/>
          <w:szCs w:val="24"/>
        </w:rPr>
        <w:t>V(</w:t>
      </w:r>
      <w:proofErr w:type="gramEnd"/>
      <w:r w:rsidR="009257B4" w:rsidRPr="003A2CF4">
        <w:rPr>
          <w:rFonts w:hint="eastAsia"/>
          <w:sz w:val="24"/>
          <w:szCs w:val="24"/>
        </w:rPr>
        <w:t>a, c) is {a -&gt; c}</w:t>
      </w:r>
      <w:r w:rsidR="00922344" w:rsidRPr="003A2CF4">
        <w:rPr>
          <w:rFonts w:hint="eastAsia"/>
          <w:sz w:val="24"/>
          <w:szCs w:val="24"/>
        </w:rPr>
        <w:t>, weight 2</w:t>
      </w:r>
      <w:r w:rsidR="009257B4" w:rsidRPr="003A2CF4">
        <w:rPr>
          <w:rFonts w:hint="eastAsia"/>
          <w:sz w:val="24"/>
          <w:szCs w:val="24"/>
        </w:rPr>
        <w:t xml:space="preserve"> rather than {a -&gt; b -&gt; d -&gt; c}.</w:t>
      </w:r>
      <w:r w:rsidR="004D6B90" w:rsidRPr="003A2CF4">
        <w:rPr>
          <w:rFonts w:hint="eastAsia"/>
          <w:sz w:val="24"/>
          <w:szCs w:val="24"/>
        </w:rPr>
        <w:t xml:space="preserve"> Thus the statement is false.</w:t>
      </w:r>
    </w:p>
    <w:p w:rsidR="00CB52AE" w:rsidRDefault="00CB52AE" w:rsidP="00EC2208"/>
    <w:p w:rsidR="000747C7" w:rsidRDefault="000747C7" w:rsidP="000747C7">
      <w:r>
        <w:br w:type="page"/>
      </w:r>
    </w:p>
    <w:p w:rsidR="000747C7" w:rsidRDefault="000747C7" w:rsidP="000747C7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9</w:t>
      </w:r>
    </w:p>
    <w:p w:rsidR="000747C7" w:rsidRPr="003A2CF4" w:rsidRDefault="00A94308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 xml:space="preserve">Both Prim and </w:t>
      </w:r>
      <w:proofErr w:type="spellStart"/>
      <w:r w:rsidRPr="003A2CF4">
        <w:rPr>
          <w:rFonts w:hint="eastAsia"/>
          <w:sz w:val="24"/>
          <w:szCs w:val="24"/>
        </w:rPr>
        <w:t>Kruskal</w:t>
      </w:r>
      <w:r w:rsidRPr="003A2CF4">
        <w:rPr>
          <w:sz w:val="24"/>
          <w:szCs w:val="24"/>
        </w:rPr>
        <w:t>’</w:t>
      </w:r>
      <w:r w:rsidRPr="003A2CF4">
        <w:rPr>
          <w:rFonts w:hint="eastAsia"/>
          <w:sz w:val="24"/>
          <w:szCs w:val="24"/>
        </w:rPr>
        <w:t>s</w:t>
      </w:r>
      <w:proofErr w:type="spellEnd"/>
      <w:r w:rsidRPr="003A2CF4">
        <w:rPr>
          <w:rFonts w:hint="eastAsia"/>
          <w:sz w:val="24"/>
          <w:szCs w:val="24"/>
        </w:rPr>
        <w:t xml:space="preserve"> algorithm will still work if we all</w:t>
      </w:r>
      <w:r w:rsidR="00673E95" w:rsidRPr="003A2CF4">
        <w:rPr>
          <w:rFonts w:hint="eastAsia"/>
          <w:sz w:val="24"/>
          <w:szCs w:val="24"/>
        </w:rPr>
        <w:t>ow negative value in the weights.</w:t>
      </w:r>
    </w:p>
    <w:p w:rsidR="00104E1A" w:rsidRPr="003A2CF4" w:rsidRDefault="00104E1A" w:rsidP="00EC2208">
      <w:pPr>
        <w:rPr>
          <w:sz w:val="24"/>
          <w:szCs w:val="24"/>
        </w:rPr>
      </w:pPr>
    </w:p>
    <w:p w:rsidR="00104E1A" w:rsidRPr="003A2CF4" w:rsidRDefault="00104E1A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 xml:space="preserve">In the </w:t>
      </w:r>
      <w:proofErr w:type="spellStart"/>
      <w:r w:rsidRPr="003A2CF4">
        <w:rPr>
          <w:rFonts w:hint="eastAsia"/>
          <w:sz w:val="24"/>
          <w:szCs w:val="24"/>
        </w:rPr>
        <w:t>Kruskal</w:t>
      </w:r>
      <w:r w:rsidRPr="003A2CF4">
        <w:rPr>
          <w:sz w:val="24"/>
          <w:szCs w:val="24"/>
        </w:rPr>
        <w:t>’</w:t>
      </w:r>
      <w:r w:rsidRPr="003A2CF4">
        <w:rPr>
          <w:rFonts w:hint="eastAsia"/>
          <w:sz w:val="24"/>
          <w:szCs w:val="24"/>
        </w:rPr>
        <w:t>s</w:t>
      </w:r>
      <w:proofErr w:type="spellEnd"/>
      <w:r w:rsidRPr="003A2CF4">
        <w:rPr>
          <w:rFonts w:hint="eastAsia"/>
          <w:sz w:val="24"/>
          <w:szCs w:val="24"/>
        </w:rPr>
        <w:t xml:space="preserve"> algorithm, the safe edge add</w:t>
      </w:r>
      <w:r w:rsidR="00D27F5E" w:rsidRPr="003A2CF4">
        <w:rPr>
          <w:rFonts w:hint="eastAsia"/>
          <w:sz w:val="24"/>
          <w:szCs w:val="24"/>
        </w:rPr>
        <w:t>s</w:t>
      </w:r>
      <w:r w:rsidRPr="003A2CF4">
        <w:rPr>
          <w:rFonts w:hint="eastAsia"/>
          <w:sz w:val="24"/>
          <w:szCs w:val="24"/>
        </w:rPr>
        <w:t xml:space="preserve"> the current subset of a MST is always the least</w:t>
      </w:r>
      <w:r w:rsidR="00D27F5E" w:rsidRPr="003A2CF4">
        <w:rPr>
          <w:rFonts w:hint="eastAsia"/>
          <w:sz w:val="24"/>
          <w:szCs w:val="24"/>
        </w:rPr>
        <w:t xml:space="preserve"> weight</w:t>
      </w:r>
      <w:r w:rsidRPr="003A2CF4">
        <w:rPr>
          <w:rFonts w:hint="eastAsia"/>
          <w:sz w:val="24"/>
          <w:szCs w:val="24"/>
        </w:rPr>
        <w:t xml:space="preserve"> edge</w:t>
      </w:r>
      <w:r w:rsidR="00D27F5E" w:rsidRPr="003A2CF4">
        <w:rPr>
          <w:rFonts w:hint="eastAsia"/>
          <w:sz w:val="24"/>
          <w:szCs w:val="24"/>
        </w:rPr>
        <w:t xml:space="preserve"> between 2 components</w:t>
      </w:r>
      <w:r w:rsidRPr="003A2CF4">
        <w:rPr>
          <w:rFonts w:hint="eastAsia"/>
          <w:sz w:val="24"/>
          <w:szCs w:val="24"/>
        </w:rPr>
        <w:t>, thus a</w:t>
      </w:r>
      <w:r w:rsidR="00D27F5E" w:rsidRPr="003A2CF4">
        <w:rPr>
          <w:rFonts w:hint="eastAsia"/>
          <w:sz w:val="24"/>
          <w:szCs w:val="24"/>
        </w:rPr>
        <w:t>n</w:t>
      </w:r>
      <w:r w:rsidRPr="003A2CF4">
        <w:rPr>
          <w:rFonts w:hint="eastAsia"/>
          <w:sz w:val="24"/>
          <w:szCs w:val="24"/>
        </w:rPr>
        <w:t xml:space="preserve"> edge </w:t>
      </w:r>
      <w:r w:rsidR="00D27F5E" w:rsidRPr="003A2CF4">
        <w:rPr>
          <w:rFonts w:hint="eastAsia"/>
          <w:sz w:val="24"/>
          <w:szCs w:val="24"/>
        </w:rPr>
        <w:t>with</w:t>
      </w:r>
      <w:r w:rsidRPr="003A2CF4">
        <w:rPr>
          <w:rFonts w:hint="eastAsia"/>
          <w:sz w:val="24"/>
          <w:szCs w:val="24"/>
        </w:rPr>
        <w:t xml:space="preserve"> negative weight won</w:t>
      </w:r>
      <w:r w:rsidRPr="003A2CF4">
        <w:rPr>
          <w:sz w:val="24"/>
          <w:szCs w:val="24"/>
        </w:rPr>
        <w:t>’</w:t>
      </w:r>
      <w:r w:rsidRPr="003A2CF4">
        <w:rPr>
          <w:rFonts w:hint="eastAsia"/>
          <w:sz w:val="24"/>
          <w:szCs w:val="24"/>
        </w:rPr>
        <w:t>t affect the algorithm</w:t>
      </w:r>
      <w:r w:rsidR="00D27F5E" w:rsidRPr="003A2CF4">
        <w:rPr>
          <w:rFonts w:hint="eastAsia"/>
          <w:sz w:val="24"/>
          <w:szCs w:val="24"/>
        </w:rPr>
        <w:t xml:space="preserve"> as the algorithm will simply add the edge regardless whether it is </w:t>
      </w:r>
      <w:r w:rsidR="00D27F5E" w:rsidRPr="003A2CF4">
        <w:rPr>
          <w:sz w:val="24"/>
          <w:szCs w:val="24"/>
        </w:rPr>
        <w:t>positive</w:t>
      </w:r>
      <w:r w:rsidR="00D27F5E" w:rsidRPr="003A2CF4">
        <w:rPr>
          <w:rFonts w:hint="eastAsia"/>
          <w:sz w:val="24"/>
          <w:szCs w:val="24"/>
        </w:rPr>
        <w:t xml:space="preserve"> or not.</w:t>
      </w:r>
    </w:p>
    <w:p w:rsidR="008A1308" w:rsidRPr="003A2CF4" w:rsidRDefault="008A1308" w:rsidP="00EC2208">
      <w:pPr>
        <w:rPr>
          <w:sz w:val="24"/>
          <w:szCs w:val="24"/>
        </w:rPr>
      </w:pPr>
    </w:p>
    <w:p w:rsidR="000900D7" w:rsidRPr="003A2CF4" w:rsidRDefault="000900D7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In the Prim</w:t>
      </w:r>
      <w:r w:rsidRPr="003A2CF4">
        <w:rPr>
          <w:sz w:val="24"/>
          <w:szCs w:val="24"/>
        </w:rPr>
        <w:t>’</w:t>
      </w:r>
      <w:r w:rsidRPr="003A2CF4">
        <w:rPr>
          <w:rFonts w:hint="eastAsia"/>
          <w:sz w:val="24"/>
          <w:szCs w:val="24"/>
        </w:rPr>
        <w:t xml:space="preserve">s algorithm, the safe edge add to the subset is the edge with least weight </w:t>
      </w:r>
      <w:r w:rsidRPr="003A2CF4">
        <w:rPr>
          <w:sz w:val="24"/>
          <w:szCs w:val="24"/>
        </w:rPr>
        <w:t>connecting</w:t>
      </w:r>
      <w:r w:rsidRPr="003A2CF4">
        <w:rPr>
          <w:rFonts w:hint="eastAsia"/>
          <w:sz w:val="24"/>
          <w:szCs w:val="24"/>
        </w:rPr>
        <w:t xml:space="preserve"> the subset (which is a tree) to a vertex that is not in the current tree. As the algorithm only picks the edge with the least weight among all the valid edges</w:t>
      </w:r>
      <w:r w:rsidR="00124B0A" w:rsidRPr="003A2CF4">
        <w:rPr>
          <w:rFonts w:hint="eastAsia"/>
          <w:sz w:val="24"/>
          <w:szCs w:val="24"/>
        </w:rPr>
        <w:t>, thus the negative value won</w:t>
      </w:r>
      <w:r w:rsidR="00124B0A" w:rsidRPr="003A2CF4">
        <w:rPr>
          <w:sz w:val="24"/>
          <w:szCs w:val="24"/>
        </w:rPr>
        <w:t>’</w:t>
      </w:r>
      <w:r w:rsidR="00124B0A" w:rsidRPr="003A2CF4">
        <w:rPr>
          <w:rFonts w:hint="eastAsia"/>
          <w:sz w:val="24"/>
          <w:szCs w:val="24"/>
        </w:rPr>
        <w:t>t affect the algorithm.</w:t>
      </w:r>
    </w:p>
    <w:p w:rsidR="000747C7" w:rsidRDefault="000747C7" w:rsidP="000747C7">
      <w:r>
        <w:br w:type="page"/>
      </w:r>
    </w:p>
    <w:p w:rsidR="000747C7" w:rsidRDefault="000747C7" w:rsidP="000747C7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10</w:t>
      </w:r>
    </w:p>
    <w:p w:rsidR="000747C7" w:rsidRPr="003A2CF4" w:rsidRDefault="00022A0F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DIJKSTRA-</w:t>
      </w:r>
      <w:proofErr w:type="gramStart"/>
      <w:r w:rsidRPr="003A2CF4">
        <w:rPr>
          <w:rFonts w:hint="eastAsia"/>
          <w:sz w:val="24"/>
          <w:szCs w:val="24"/>
        </w:rPr>
        <w:t>MOD(</w:t>
      </w:r>
      <w:proofErr w:type="gramEnd"/>
      <w:r w:rsidRPr="003A2CF4">
        <w:rPr>
          <w:rFonts w:hint="eastAsia"/>
          <w:sz w:val="24"/>
          <w:szCs w:val="24"/>
        </w:rPr>
        <w:t>G, w, s)</w:t>
      </w:r>
    </w:p>
    <w:p w:rsidR="00022A0F" w:rsidRPr="003A2CF4" w:rsidRDefault="00022A0F" w:rsidP="00022A0F">
      <w:pPr>
        <w:pStyle w:val="a3"/>
        <w:numPr>
          <w:ilvl w:val="0"/>
          <w:numId w:val="31"/>
        </w:numPr>
        <w:ind w:firstLineChars="0"/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INITIALIZE-SINGLE-SOURCE(G, s)</w:t>
      </w:r>
    </w:p>
    <w:p w:rsidR="00022A0F" w:rsidRPr="003A2CF4" w:rsidRDefault="00022A0F" w:rsidP="00022A0F">
      <w:pPr>
        <w:pStyle w:val="a3"/>
        <w:numPr>
          <w:ilvl w:val="0"/>
          <w:numId w:val="31"/>
        </w:numPr>
        <w:ind w:firstLineChars="0"/>
        <w:rPr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= ∅</m:t>
        </m:r>
      </m:oMath>
    </w:p>
    <w:p w:rsidR="00022A0F" w:rsidRPr="003A2CF4" w:rsidRDefault="00022A0F" w:rsidP="00022A0F">
      <w:pPr>
        <w:pStyle w:val="a3"/>
        <w:numPr>
          <w:ilvl w:val="0"/>
          <w:numId w:val="31"/>
        </w:numPr>
        <w:ind w:firstLineChars="0"/>
        <w:rPr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Q=G.V</m:t>
        </m:r>
      </m:oMath>
    </w:p>
    <w:p w:rsidR="007A566F" w:rsidRPr="003A2CF4" w:rsidRDefault="007A566F" w:rsidP="007A566F">
      <w:pPr>
        <w:pStyle w:val="a3"/>
        <w:numPr>
          <w:ilvl w:val="0"/>
          <w:numId w:val="31"/>
        </w:numPr>
        <w:ind w:firstLineChars="0"/>
        <w:rPr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u = EXTRACT-MIN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Q</m:t>
            </m:r>
          </m:e>
        </m:d>
      </m:oMath>
    </w:p>
    <w:p w:rsidR="007A566F" w:rsidRPr="003A2CF4" w:rsidRDefault="007A566F" w:rsidP="007A566F">
      <w:pPr>
        <w:pStyle w:val="a3"/>
        <w:numPr>
          <w:ilvl w:val="0"/>
          <w:numId w:val="31"/>
        </w:numPr>
        <w:ind w:firstLineChars="0"/>
        <w:rPr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=S ∪{u}</m:t>
        </m:r>
      </m:oMath>
    </w:p>
    <w:p w:rsidR="007A566F" w:rsidRPr="003A2CF4" w:rsidRDefault="007A566F" w:rsidP="007A566F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6</w:t>
      </w:r>
      <w:r w:rsidRPr="003A2CF4">
        <w:rPr>
          <w:rFonts w:hint="eastAsia"/>
          <w:sz w:val="24"/>
          <w:szCs w:val="24"/>
        </w:rPr>
        <w:tab/>
      </w:r>
      <w:r w:rsidRPr="003A2CF4">
        <w:rPr>
          <w:rFonts w:hint="eastAsia"/>
          <w:sz w:val="24"/>
          <w:szCs w:val="24"/>
        </w:rPr>
        <w:tab/>
      </w:r>
      <w:r w:rsidRPr="003A2CF4">
        <w:rPr>
          <w:rFonts w:hint="eastAsia"/>
          <w:b/>
          <w:sz w:val="24"/>
          <w:szCs w:val="24"/>
        </w:rPr>
        <w:t>for</w:t>
      </w:r>
      <w:r w:rsidRPr="003A2CF4">
        <w:rPr>
          <w:rFonts w:hint="eastAsia"/>
          <w:sz w:val="24"/>
          <w:szCs w:val="24"/>
        </w:rPr>
        <w:t xml:space="preserve"> each vertex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v ∈G.Adj[u]</m:t>
        </m:r>
      </m:oMath>
    </w:p>
    <w:p w:rsidR="007A566F" w:rsidRPr="003A2CF4" w:rsidRDefault="007A566F" w:rsidP="007A566F">
      <w:pPr>
        <w:pStyle w:val="a3"/>
        <w:numPr>
          <w:ilvl w:val="0"/>
          <w:numId w:val="32"/>
        </w:numPr>
        <w:ind w:firstLineChars="0"/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ab/>
      </w:r>
      <w:r w:rsidRPr="003A2CF4">
        <w:rPr>
          <w:rFonts w:hint="eastAsia"/>
          <w:sz w:val="24"/>
          <w:szCs w:val="24"/>
        </w:rPr>
        <w:tab/>
        <w:t>RELAX(u, v, w)</w:t>
      </w:r>
    </w:p>
    <w:p w:rsidR="00022A0F" w:rsidRPr="003A2CF4" w:rsidRDefault="007A566F" w:rsidP="007A566F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8</w:t>
      </w:r>
      <w:r w:rsidRPr="003A2CF4">
        <w:rPr>
          <w:rFonts w:hint="eastAsia"/>
          <w:sz w:val="24"/>
          <w:szCs w:val="24"/>
        </w:rPr>
        <w:tab/>
      </w:r>
      <w:r w:rsidR="00022A0F" w:rsidRPr="003A2CF4">
        <w:rPr>
          <w:rFonts w:hint="eastAsia"/>
          <w:b/>
          <w:sz w:val="24"/>
          <w:szCs w:val="24"/>
        </w:rPr>
        <w:t>while</w:t>
      </w:r>
      <w:r w:rsidR="00022A0F" w:rsidRPr="003A2CF4">
        <w:rPr>
          <w:rFonts w:hint="eastAsia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Q ≠ ∅</m:t>
        </m:r>
      </m:oMath>
    </w:p>
    <w:p w:rsidR="00022A0F" w:rsidRPr="003A2CF4" w:rsidRDefault="007A566F" w:rsidP="00022A0F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9</w:t>
      </w:r>
      <w:r w:rsidRPr="003A2CF4">
        <w:rPr>
          <w:rFonts w:hint="eastAsia"/>
          <w:sz w:val="24"/>
          <w:szCs w:val="24"/>
        </w:rPr>
        <w:tab/>
      </w:r>
      <w:r w:rsidR="00022A0F" w:rsidRPr="003A2CF4">
        <w:rPr>
          <w:rFonts w:hint="eastAsia"/>
          <w:sz w:val="24"/>
          <w:szCs w:val="24"/>
        </w:rPr>
        <w:tab/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u = EXTRACT-MAX(Q)</m:t>
        </m:r>
      </m:oMath>
    </w:p>
    <w:p w:rsidR="004B7E64" w:rsidRPr="003A2CF4" w:rsidRDefault="007A566F" w:rsidP="00022A0F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10</w:t>
      </w:r>
      <w:r w:rsidRPr="003A2CF4">
        <w:rPr>
          <w:rFonts w:hint="eastAsia"/>
          <w:sz w:val="24"/>
          <w:szCs w:val="24"/>
        </w:rPr>
        <w:tab/>
      </w:r>
      <w:r w:rsidR="004B7E64" w:rsidRPr="003A2CF4">
        <w:rPr>
          <w:rFonts w:hint="eastAsia"/>
          <w:sz w:val="24"/>
          <w:szCs w:val="24"/>
        </w:rPr>
        <w:tab/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=S ∪{u}</m:t>
        </m:r>
      </m:oMath>
    </w:p>
    <w:p w:rsidR="004B7E64" w:rsidRPr="003A2CF4" w:rsidRDefault="007A566F" w:rsidP="00022A0F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11</w:t>
      </w:r>
      <w:r w:rsidR="004B7E64" w:rsidRPr="003A2CF4">
        <w:rPr>
          <w:rFonts w:hint="eastAsia"/>
          <w:sz w:val="24"/>
          <w:szCs w:val="24"/>
        </w:rPr>
        <w:tab/>
      </w:r>
      <w:r w:rsidR="004B7E64" w:rsidRPr="003A2CF4">
        <w:rPr>
          <w:rFonts w:hint="eastAsia"/>
          <w:sz w:val="24"/>
          <w:szCs w:val="24"/>
        </w:rPr>
        <w:tab/>
      </w:r>
      <w:r w:rsidR="004B7E64" w:rsidRPr="003A2CF4">
        <w:rPr>
          <w:rFonts w:hint="eastAsia"/>
          <w:b/>
          <w:sz w:val="24"/>
          <w:szCs w:val="24"/>
        </w:rPr>
        <w:t>for</w:t>
      </w:r>
      <w:r w:rsidR="004B7E64" w:rsidRPr="003A2CF4">
        <w:rPr>
          <w:rFonts w:hint="eastAsia"/>
          <w:sz w:val="24"/>
          <w:szCs w:val="24"/>
        </w:rPr>
        <w:t xml:space="preserve"> each vertex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v ∈G.Adj[u]</m:t>
        </m:r>
      </m:oMath>
    </w:p>
    <w:p w:rsidR="004B7E64" w:rsidRPr="003A2CF4" w:rsidRDefault="007A566F" w:rsidP="00022A0F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12</w:t>
      </w:r>
      <w:r w:rsidR="004B7E64" w:rsidRPr="003A2CF4">
        <w:rPr>
          <w:rFonts w:hint="eastAsia"/>
          <w:sz w:val="24"/>
          <w:szCs w:val="24"/>
        </w:rPr>
        <w:tab/>
      </w:r>
      <w:r w:rsidR="004B7E64" w:rsidRPr="003A2CF4">
        <w:rPr>
          <w:rFonts w:hint="eastAsia"/>
          <w:sz w:val="24"/>
          <w:szCs w:val="24"/>
        </w:rPr>
        <w:tab/>
      </w:r>
      <w:r w:rsidR="004B7E64" w:rsidRPr="003A2CF4">
        <w:rPr>
          <w:rFonts w:hint="eastAsia"/>
          <w:sz w:val="24"/>
          <w:szCs w:val="24"/>
        </w:rPr>
        <w:tab/>
      </w:r>
      <w:proofErr w:type="gramStart"/>
      <w:r w:rsidR="004B7E64" w:rsidRPr="003A2CF4">
        <w:rPr>
          <w:rFonts w:hint="eastAsia"/>
          <w:sz w:val="24"/>
          <w:szCs w:val="24"/>
        </w:rPr>
        <w:t>RELAX(</w:t>
      </w:r>
      <w:proofErr w:type="gramEnd"/>
      <w:r w:rsidR="004B7E64" w:rsidRPr="003A2CF4">
        <w:rPr>
          <w:rFonts w:hint="eastAsia"/>
          <w:sz w:val="24"/>
          <w:szCs w:val="24"/>
        </w:rPr>
        <w:t>u, v, w)</w:t>
      </w:r>
    </w:p>
    <w:p w:rsidR="00022A0F" w:rsidRPr="003A2CF4" w:rsidRDefault="00022A0F" w:rsidP="00022A0F">
      <w:pPr>
        <w:rPr>
          <w:sz w:val="24"/>
          <w:szCs w:val="24"/>
        </w:rPr>
      </w:pPr>
    </w:p>
    <w:p w:rsidR="003A2868" w:rsidRPr="003A2CF4" w:rsidRDefault="003A2868" w:rsidP="00022A0F">
      <w:pPr>
        <w:rPr>
          <w:sz w:val="24"/>
          <w:szCs w:val="24"/>
        </w:rPr>
      </w:pPr>
    </w:p>
    <w:p w:rsidR="003A2868" w:rsidRPr="003A2CF4" w:rsidRDefault="004F05E8" w:rsidP="00022A0F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 xml:space="preserve">This modified algorithm will not produce </w:t>
      </w:r>
      <w:r w:rsidR="00B8156F" w:rsidRPr="003A2CF4">
        <w:rPr>
          <w:rFonts w:hint="eastAsia"/>
          <w:sz w:val="24"/>
          <w:szCs w:val="24"/>
        </w:rPr>
        <w:t xml:space="preserve">the path with maximum weight. </w:t>
      </w:r>
      <w:r w:rsidR="00554F0D" w:rsidRPr="003A2CF4">
        <w:rPr>
          <w:rFonts w:hint="eastAsia"/>
          <w:sz w:val="24"/>
          <w:szCs w:val="24"/>
        </w:rPr>
        <w:t>T</w:t>
      </w:r>
      <w:r w:rsidR="00B8156F" w:rsidRPr="003A2CF4">
        <w:rPr>
          <w:rFonts w:hint="eastAsia"/>
          <w:sz w:val="24"/>
          <w:szCs w:val="24"/>
        </w:rPr>
        <w:t xml:space="preserve">his algorithm may perform </w:t>
      </w:r>
      <w:r w:rsidR="00B8156F" w:rsidRPr="003A2CF4">
        <w:rPr>
          <w:sz w:val="24"/>
          <w:szCs w:val="24"/>
        </w:rPr>
        <w:t>infinite</w:t>
      </w:r>
      <w:r w:rsidR="00B8156F" w:rsidRPr="003A2CF4">
        <w:rPr>
          <w:rFonts w:hint="eastAsia"/>
          <w:sz w:val="24"/>
          <w:szCs w:val="24"/>
        </w:rPr>
        <w:t xml:space="preserve"> loop in the line 11 </w:t>
      </w:r>
      <w:r w:rsidR="00B8156F" w:rsidRPr="003A2CF4">
        <w:rPr>
          <w:sz w:val="24"/>
          <w:szCs w:val="24"/>
        </w:rPr>
        <w:t>–</w:t>
      </w:r>
      <w:r w:rsidR="00B8156F" w:rsidRPr="003A2CF4">
        <w:rPr>
          <w:rFonts w:hint="eastAsia"/>
          <w:sz w:val="24"/>
          <w:szCs w:val="24"/>
        </w:rPr>
        <w:t xml:space="preserve"> 12.</w:t>
      </w:r>
      <w:r w:rsidR="00554F0D" w:rsidRPr="003A2CF4">
        <w:rPr>
          <w:rFonts w:hint="eastAsia"/>
          <w:sz w:val="24"/>
          <w:szCs w:val="24"/>
        </w:rPr>
        <w:t xml:space="preserve"> Because the </w:t>
      </w:r>
      <w:proofErr w:type="gramStart"/>
      <w:r w:rsidR="00554F0D" w:rsidRPr="003A2CF4">
        <w:rPr>
          <w:rFonts w:hint="eastAsia"/>
          <w:sz w:val="24"/>
          <w:szCs w:val="24"/>
        </w:rPr>
        <w:t>RELAX(</w:t>
      </w:r>
      <w:proofErr w:type="gramEnd"/>
      <w:r w:rsidR="00554F0D" w:rsidRPr="003A2CF4">
        <w:rPr>
          <w:rFonts w:hint="eastAsia"/>
          <w:sz w:val="24"/>
          <w:szCs w:val="24"/>
        </w:rPr>
        <w:t>) function will perform the add action on the weight</w:t>
      </w:r>
      <w:r w:rsidR="009A2FC4" w:rsidRPr="003A2CF4">
        <w:rPr>
          <w:rFonts w:hint="eastAsia"/>
          <w:sz w:val="24"/>
          <w:szCs w:val="24"/>
        </w:rPr>
        <w:t>s</w:t>
      </w:r>
      <w:r w:rsidR="00554F0D" w:rsidRPr="003A2CF4">
        <w:rPr>
          <w:rFonts w:hint="eastAsia"/>
          <w:sz w:val="24"/>
          <w:szCs w:val="24"/>
        </w:rPr>
        <w:t xml:space="preserve"> and when there</w:t>
      </w:r>
      <w:r w:rsidR="00554F0D" w:rsidRPr="003A2CF4">
        <w:rPr>
          <w:sz w:val="24"/>
          <w:szCs w:val="24"/>
        </w:rPr>
        <w:t>’</w:t>
      </w:r>
      <w:r w:rsidR="00554F0D" w:rsidRPr="003A2CF4">
        <w:rPr>
          <w:rFonts w:hint="eastAsia"/>
          <w:sz w:val="24"/>
          <w:szCs w:val="24"/>
        </w:rPr>
        <w:t>s a cycle in the graph, it will become an infinite loop.</w:t>
      </w:r>
    </w:p>
    <w:p w:rsidR="000747C7" w:rsidRDefault="000747C7" w:rsidP="000747C7">
      <w:r>
        <w:br w:type="page"/>
      </w:r>
    </w:p>
    <w:p w:rsidR="000747C7" w:rsidRDefault="000747C7" w:rsidP="000747C7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11</w:t>
      </w:r>
    </w:p>
    <w:p w:rsidR="000747C7" w:rsidRPr="003A2CF4" w:rsidRDefault="00241160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To check</w:t>
      </w:r>
      <w:r w:rsidR="00546ABF" w:rsidRPr="003A2CF4">
        <w:rPr>
          <w:rFonts w:hint="eastAsia"/>
          <w:sz w:val="24"/>
          <w:szCs w:val="24"/>
        </w:rPr>
        <w:t xml:space="preserve"> whether there is an edge that can be removed while still leaving </w:t>
      </w:r>
      <w:r w:rsidR="00B140C2" w:rsidRPr="003A2CF4">
        <w:rPr>
          <w:rFonts w:hint="eastAsia"/>
          <w:sz w:val="24"/>
          <w:szCs w:val="24"/>
        </w:rPr>
        <w:t xml:space="preserve">the graph </w:t>
      </w:r>
      <w:proofErr w:type="gramStart"/>
      <w:r w:rsidR="00B140C2" w:rsidRPr="003A2CF4">
        <w:rPr>
          <w:rFonts w:hint="eastAsia"/>
          <w:sz w:val="24"/>
          <w:szCs w:val="24"/>
        </w:rPr>
        <w:t>connect</w:t>
      </w:r>
      <w:r w:rsidR="003508D4" w:rsidRPr="003A2CF4">
        <w:rPr>
          <w:rFonts w:hint="eastAsia"/>
          <w:sz w:val="24"/>
          <w:szCs w:val="24"/>
        </w:rPr>
        <w:t>ed</w:t>
      </w:r>
      <w:r w:rsidR="00546ABF" w:rsidRPr="003A2CF4">
        <w:rPr>
          <w:rFonts w:hint="eastAsia"/>
          <w:sz w:val="24"/>
          <w:szCs w:val="24"/>
        </w:rPr>
        <w:t>,</w:t>
      </w:r>
      <w:proofErr w:type="gramEnd"/>
      <w:r w:rsidR="00546ABF" w:rsidRPr="003A2CF4">
        <w:rPr>
          <w:rFonts w:hint="eastAsia"/>
          <w:sz w:val="24"/>
          <w:szCs w:val="24"/>
        </w:rPr>
        <w:t xml:space="preserve"> we need to find whether there</w:t>
      </w:r>
      <w:r w:rsidR="00546ABF" w:rsidRPr="003A2CF4">
        <w:rPr>
          <w:sz w:val="24"/>
          <w:szCs w:val="24"/>
        </w:rPr>
        <w:t>’</w:t>
      </w:r>
      <w:r w:rsidR="00546ABF" w:rsidRPr="003A2CF4">
        <w:rPr>
          <w:rFonts w:hint="eastAsia"/>
          <w:sz w:val="24"/>
          <w:szCs w:val="24"/>
        </w:rPr>
        <w:t>s a cycle exists in the graph</w:t>
      </w:r>
      <w:r w:rsidR="005C1D8F" w:rsidRPr="003A2CF4">
        <w:rPr>
          <w:rFonts w:hint="eastAsia"/>
          <w:sz w:val="24"/>
          <w:szCs w:val="24"/>
        </w:rPr>
        <w:t xml:space="preserve"> including that given edge</w:t>
      </w:r>
      <w:r w:rsidR="00546ABF" w:rsidRPr="003A2CF4">
        <w:rPr>
          <w:rFonts w:hint="eastAsia"/>
          <w:sz w:val="24"/>
          <w:szCs w:val="24"/>
        </w:rPr>
        <w:t>.</w:t>
      </w:r>
    </w:p>
    <w:p w:rsidR="00B140C2" w:rsidRPr="003A2CF4" w:rsidRDefault="00B140C2" w:rsidP="00EC2208">
      <w:pPr>
        <w:rPr>
          <w:sz w:val="24"/>
          <w:szCs w:val="24"/>
        </w:rPr>
      </w:pPr>
    </w:p>
    <w:p w:rsidR="005C1D8F" w:rsidRPr="003A2CF4" w:rsidRDefault="005C1D8F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 xml:space="preserve">Suppose the edge we need to check is </w:t>
      </w:r>
      <w:proofErr w:type="gramStart"/>
      <w:r w:rsidRPr="003A2CF4">
        <w:rPr>
          <w:rFonts w:hint="eastAsia"/>
          <w:sz w:val="24"/>
          <w:szCs w:val="24"/>
        </w:rPr>
        <w:t>e(</w:t>
      </w:r>
      <w:proofErr w:type="gramEnd"/>
      <w:r w:rsidRPr="003A2CF4">
        <w:rPr>
          <w:rFonts w:hint="eastAsia"/>
          <w:sz w:val="24"/>
          <w:szCs w:val="24"/>
        </w:rPr>
        <w:t>u, v), and the graph is G, and {G-e} stands for the graph G without the edge e.</w:t>
      </w:r>
    </w:p>
    <w:p w:rsidR="005C1D8F" w:rsidRPr="003A2CF4" w:rsidRDefault="005C1D8F" w:rsidP="00EC2208">
      <w:pPr>
        <w:rPr>
          <w:sz w:val="24"/>
          <w:szCs w:val="24"/>
        </w:rPr>
      </w:pPr>
    </w:p>
    <w:p w:rsidR="005C1D8F" w:rsidRPr="003A2CF4" w:rsidRDefault="005C1D8F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 xml:space="preserve">We just need to start from u, and search through {G - e} </w:t>
      </w:r>
      <w:r w:rsidR="00883145" w:rsidRPr="003A2CF4">
        <w:rPr>
          <w:rFonts w:hint="eastAsia"/>
          <w:sz w:val="24"/>
          <w:szCs w:val="24"/>
        </w:rPr>
        <w:t xml:space="preserve">using DFS </w:t>
      </w:r>
      <w:r w:rsidRPr="003A2CF4">
        <w:rPr>
          <w:rFonts w:hint="eastAsia"/>
          <w:sz w:val="24"/>
          <w:szCs w:val="24"/>
        </w:rPr>
        <w:t>to see if we can reach v (find a path to v). If there</w:t>
      </w:r>
      <w:r w:rsidRPr="003A2CF4">
        <w:rPr>
          <w:sz w:val="24"/>
          <w:szCs w:val="24"/>
        </w:rPr>
        <w:t>’</w:t>
      </w:r>
      <w:r w:rsidRPr="003A2CF4">
        <w:rPr>
          <w:rFonts w:hint="eastAsia"/>
          <w:sz w:val="24"/>
          <w:szCs w:val="24"/>
        </w:rPr>
        <w:t xml:space="preserve">s a path from vertex u to vertex v in the graph without edge e, then </w:t>
      </w:r>
      <w:proofErr w:type="spellStart"/>
      <w:r w:rsidRPr="003A2CF4">
        <w:rPr>
          <w:rFonts w:hint="eastAsia"/>
          <w:sz w:val="24"/>
          <w:szCs w:val="24"/>
        </w:rPr>
        <w:t>e</w:t>
      </w:r>
      <w:proofErr w:type="spellEnd"/>
      <w:r w:rsidRPr="003A2CF4">
        <w:rPr>
          <w:rFonts w:hint="eastAsia"/>
          <w:sz w:val="24"/>
          <w:szCs w:val="24"/>
        </w:rPr>
        <w:t xml:space="preserve"> must be contained in a cycle or there</w:t>
      </w:r>
      <w:r w:rsidRPr="003A2CF4">
        <w:rPr>
          <w:sz w:val="24"/>
          <w:szCs w:val="24"/>
        </w:rPr>
        <w:t xml:space="preserve"> should not </w:t>
      </w:r>
      <w:proofErr w:type="gramStart"/>
      <w:r w:rsidRPr="003A2CF4">
        <w:rPr>
          <w:sz w:val="24"/>
          <w:szCs w:val="24"/>
        </w:rPr>
        <w:t>exist</w:t>
      </w:r>
      <w:proofErr w:type="gramEnd"/>
      <w:r w:rsidRPr="003A2CF4">
        <w:rPr>
          <w:sz w:val="24"/>
          <w:szCs w:val="24"/>
        </w:rPr>
        <w:t xml:space="preserve"> a path from u to v without e. </w:t>
      </w:r>
      <w:r w:rsidRPr="003A2CF4">
        <w:rPr>
          <w:rFonts w:hint="eastAsia"/>
          <w:sz w:val="24"/>
          <w:szCs w:val="24"/>
        </w:rPr>
        <w:t>Then we know that we can safely remove e from the graph while leaving the graph connected.</w:t>
      </w:r>
      <w:r w:rsidR="00883145" w:rsidRPr="003A2CF4">
        <w:rPr>
          <w:rFonts w:hint="eastAsia"/>
          <w:sz w:val="24"/>
          <w:szCs w:val="24"/>
        </w:rPr>
        <w:t xml:space="preserve"> This algorithm runs in linear time because DFS runs in linear time.</w:t>
      </w:r>
    </w:p>
    <w:p w:rsidR="00B140C2" w:rsidRDefault="00B140C2" w:rsidP="00EC2208"/>
    <w:p w:rsidR="000747C7" w:rsidRDefault="000747C7" w:rsidP="000747C7">
      <w:r>
        <w:br w:type="page"/>
      </w:r>
    </w:p>
    <w:p w:rsidR="000747C7" w:rsidRDefault="000747C7" w:rsidP="000747C7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12</w:t>
      </w:r>
    </w:p>
    <w:p w:rsidR="000747C7" w:rsidRPr="003A2CF4" w:rsidRDefault="005659E2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Prove by induction:</w:t>
      </w:r>
    </w:p>
    <w:p w:rsidR="005659E2" w:rsidRPr="003A2CF4" w:rsidRDefault="00F64023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When n</w:t>
      </w:r>
      <w:r w:rsidR="005659E2" w:rsidRPr="003A2CF4">
        <w:rPr>
          <w:rFonts w:hint="eastAsia"/>
          <w:sz w:val="24"/>
          <w:szCs w:val="24"/>
        </w:rPr>
        <w:t xml:space="preserve"> = 1, we only have one connected graph, thus the graph will have at least |</w:t>
      </w:r>
      <w:r w:rsidRPr="003A2CF4">
        <w:rPr>
          <w:rFonts w:hint="eastAsia"/>
          <w:sz w:val="24"/>
          <w:szCs w:val="24"/>
        </w:rPr>
        <w:t>V</w:t>
      </w:r>
      <w:r w:rsidR="005659E2" w:rsidRPr="003A2CF4">
        <w:rPr>
          <w:rFonts w:hint="eastAsia"/>
          <w:sz w:val="24"/>
          <w:szCs w:val="24"/>
        </w:rPr>
        <w:t>|</w:t>
      </w:r>
      <w:r w:rsidRPr="003A2CF4">
        <w:rPr>
          <w:rFonts w:hint="eastAsia"/>
          <w:sz w:val="24"/>
          <w:szCs w:val="24"/>
        </w:rPr>
        <w:t xml:space="preserve"> </w:t>
      </w:r>
      <w:r w:rsidRPr="003A2CF4">
        <w:rPr>
          <w:sz w:val="24"/>
          <w:szCs w:val="24"/>
        </w:rPr>
        <w:t>–</w:t>
      </w:r>
      <w:r w:rsidRPr="003A2CF4">
        <w:rPr>
          <w:rFonts w:hint="eastAsia"/>
          <w:sz w:val="24"/>
          <w:szCs w:val="24"/>
        </w:rPr>
        <w:t xml:space="preserve"> 1 edges to make the graph connected.</w:t>
      </w:r>
    </w:p>
    <w:p w:rsidR="00F64023" w:rsidRPr="003A2CF4" w:rsidRDefault="00F64023" w:rsidP="00EC2208">
      <w:pPr>
        <w:rPr>
          <w:sz w:val="24"/>
          <w:szCs w:val="24"/>
        </w:rPr>
      </w:pPr>
    </w:p>
    <w:p w:rsidR="00F64023" w:rsidRPr="003A2CF4" w:rsidRDefault="00F64023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When n = k, assume the statement holds, there will be at least |</w:t>
      </w:r>
      <w:proofErr w:type="spellStart"/>
      <w:r w:rsidRPr="003A2CF4">
        <w:rPr>
          <w:rFonts w:hint="eastAsia"/>
          <w:sz w:val="24"/>
          <w:szCs w:val="24"/>
        </w:rPr>
        <w:t>V|</w:t>
      </w:r>
      <w:r w:rsidRPr="003A2CF4">
        <w:rPr>
          <w:rFonts w:hint="eastAsia"/>
          <w:sz w:val="24"/>
          <w:szCs w:val="24"/>
          <w:vertAlign w:val="subscript"/>
        </w:rPr>
        <w:t>k</w:t>
      </w:r>
      <w:proofErr w:type="spellEnd"/>
      <w:r w:rsidRPr="003A2CF4">
        <w:rPr>
          <w:rFonts w:hint="eastAsia"/>
          <w:sz w:val="24"/>
          <w:szCs w:val="24"/>
        </w:rPr>
        <w:t xml:space="preserve"> </w:t>
      </w:r>
      <w:r w:rsidRPr="003A2CF4">
        <w:rPr>
          <w:sz w:val="24"/>
          <w:szCs w:val="24"/>
        </w:rPr>
        <w:t>–</w:t>
      </w:r>
      <w:r w:rsidRPr="003A2CF4">
        <w:rPr>
          <w:rFonts w:hint="eastAsia"/>
          <w:sz w:val="24"/>
          <w:szCs w:val="24"/>
        </w:rPr>
        <w:t xml:space="preserve"> k edges.</w:t>
      </w:r>
    </w:p>
    <w:p w:rsidR="00F64023" w:rsidRPr="003A2CF4" w:rsidRDefault="00F64023" w:rsidP="00EC2208">
      <w:pPr>
        <w:rPr>
          <w:sz w:val="24"/>
          <w:szCs w:val="24"/>
        </w:rPr>
      </w:pPr>
    </w:p>
    <w:p w:rsidR="00F64023" w:rsidRPr="003A2CF4" w:rsidRDefault="00F64023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When n = k + 1, there will be one more unconnected graph as a component in the whole graph, thus we will have |</w:t>
      </w:r>
      <w:proofErr w:type="spellStart"/>
      <w:r w:rsidRPr="003A2CF4">
        <w:rPr>
          <w:rFonts w:hint="eastAsia"/>
          <w:sz w:val="24"/>
          <w:szCs w:val="24"/>
        </w:rPr>
        <w:t>V|</w:t>
      </w:r>
      <w:r w:rsidRPr="003A2CF4">
        <w:rPr>
          <w:rFonts w:hint="eastAsia"/>
          <w:sz w:val="24"/>
          <w:szCs w:val="24"/>
          <w:vertAlign w:val="subscript"/>
        </w:rPr>
        <w:t>k</w:t>
      </w:r>
      <w:proofErr w:type="spellEnd"/>
      <w:r w:rsidRPr="003A2CF4">
        <w:rPr>
          <w:rFonts w:hint="eastAsia"/>
          <w:sz w:val="24"/>
          <w:szCs w:val="24"/>
        </w:rPr>
        <w:t xml:space="preserve"> </w:t>
      </w:r>
      <w:r w:rsidRPr="003A2CF4">
        <w:rPr>
          <w:sz w:val="24"/>
          <w:szCs w:val="24"/>
        </w:rPr>
        <w:t>–</w:t>
      </w:r>
      <w:r w:rsidRPr="003A2CF4">
        <w:rPr>
          <w:rFonts w:hint="eastAsia"/>
          <w:sz w:val="24"/>
          <w:szCs w:val="24"/>
        </w:rPr>
        <w:t xml:space="preserve"> k + |V| </w:t>
      </w:r>
      <w:r w:rsidRPr="003A2CF4">
        <w:rPr>
          <w:sz w:val="24"/>
          <w:szCs w:val="24"/>
        </w:rPr>
        <w:t>–</w:t>
      </w:r>
      <w:r w:rsidRPr="003A2CF4">
        <w:rPr>
          <w:rFonts w:hint="eastAsia"/>
          <w:sz w:val="24"/>
          <w:szCs w:val="24"/>
        </w:rPr>
        <w:t xml:space="preserve"> 1 = |V|</w:t>
      </w:r>
      <w:r w:rsidRPr="003A2CF4">
        <w:rPr>
          <w:rFonts w:hint="eastAsia"/>
          <w:sz w:val="24"/>
          <w:szCs w:val="24"/>
          <w:vertAlign w:val="subscript"/>
        </w:rPr>
        <w:t>k+1</w:t>
      </w:r>
      <w:r w:rsidRPr="003A2CF4">
        <w:rPr>
          <w:rFonts w:hint="eastAsia"/>
          <w:sz w:val="24"/>
          <w:szCs w:val="24"/>
        </w:rPr>
        <w:t xml:space="preserve"> </w:t>
      </w:r>
      <w:r w:rsidRPr="003A2CF4">
        <w:rPr>
          <w:sz w:val="24"/>
          <w:szCs w:val="24"/>
        </w:rPr>
        <w:t>–</w:t>
      </w:r>
      <w:r w:rsidRPr="003A2CF4">
        <w:rPr>
          <w:rFonts w:hint="eastAsia"/>
          <w:sz w:val="24"/>
          <w:szCs w:val="24"/>
        </w:rPr>
        <w:t xml:space="preserve"> (k + 1) edges. Thus the statement holds for n = k + 1.</w:t>
      </w:r>
    </w:p>
    <w:p w:rsidR="002309D5" w:rsidRDefault="002309D5" w:rsidP="00EC2208"/>
    <w:p w:rsidR="002309D5" w:rsidRDefault="002309D5" w:rsidP="00EC2208"/>
    <w:p w:rsidR="000747C7" w:rsidRDefault="000747C7" w:rsidP="000747C7">
      <w:r>
        <w:br w:type="page"/>
      </w:r>
    </w:p>
    <w:p w:rsidR="000747C7" w:rsidRDefault="000747C7" w:rsidP="000747C7">
      <w:pPr>
        <w:pStyle w:val="3"/>
        <w:rPr>
          <w:position w:val="-10"/>
        </w:rPr>
      </w:pPr>
      <w:r w:rsidRPr="0019278D">
        <w:rPr>
          <w:rFonts w:hint="eastAsia"/>
          <w:position w:val="-10"/>
        </w:rPr>
        <w:lastRenderedPageBreak/>
        <w:t>13</w:t>
      </w:r>
    </w:p>
    <w:p w:rsidR="000747C7" w:rsidRPr="003A2CF4" w:rsidRDefault="00D42249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1</w:t>
      </w:r>
      <w:r w:rsidRPr="003A2CF4">
        <w:rPr>
          <w:rFonts w:hint="eastAsia"/>
          <w:sz w:val="24"/>
          <w:szCs w:val="24"/>
        </w:rPr>
        <w:tab/>
        <w:t>BELLMAN-FORD-</w:t>
      </w:r>
      <w:proofErr w:type="gramStart"/>
      <w:r w:rsidRPr="003A2CF4">
        <w:rPr>
          <w:rFonts w:hint="eastAsia"/>
          <w:sz w:val="24"/>
          <w:szCs w:val="24"/>
        </w:rPr>
        <w:t>MOD(</w:t>
      </w:r>
      <w:proofErr w:type="gramEnd"/>
      <w:r w:rsidRPr="003A2CF4">
        <w:rPr>
          <w:rFonts w:hint="eastAsia"/>
          <w:sz w:val="24"/>
          <w:szCs w:val="24"/>
        </w:rPr>
        <w:t>G, w, s)</w:t>
      </w:r>
    </w:p>
    <w:p w:rsidR="00907209" w:rsidRPr="003A2CF4" w:rsidRDefault="00D42249" w:rsidP="00D42249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2</w:t>
      </w:r>
      <w:r w:rsidRPr="003A2CF4">
        <w:rPr>
          <w:rFonts w:hint="eastAsia"/>
          <w:sz w:val="24"/>
          <w:szCs w:val="24"/>
        </w:rPr>
        <w:tab/>
      </w:r>
      <w:r w:rsidRPr="003A2CF4">
        <w:rPr>
          <w:rFonts w:hint="eastAsia"/>
          <w:b/>
          <w:sz w:val="24"/>
          <w:szCs w:val="24"/>
        </w:rPr>
        <w:t>for</w:t>
      </w:r>
      <w:r w:rsidRPr="003A2CF4">
        <w:rPr>
          <w:rFonts w:hint="eastAsia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i= 1 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to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.V</m:t>
            </m:r>
          </m:e>
        </m:d>
        <m:r>
          <w:rPr>
            <w:rFonts w:ascii="Cambria Math" w:hAnsi="Cambria Math"/>
            <w:sz w:val="24"/>
            <w:szCs w:val="24"/>
          </w:rPr>
          <m:t>-1</m:t>
        </m:r>
      </m:oMath>
    </w:p>
    <w:p w:rsidR="00D42249" w:rsidRPr="003A2CF4" w:rsidRDefault="00D42249" w:rsidP="00D42249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3</w:t>
      </w:r>
      <w:r w:rsidRPr="003A2CF4">
        <w:rPr>
          <w:rFonts w:hint="eastAsia"/>
          <w:sz w:val="24"/>
          <w:szCs w:val="24"/>
        </w:rPr>
        <w:tab/>
      </w:r>
      <w:r w:rsidRPr="003A2CF4">
        <w:rPr>
          <w:rFonts w:hint="eastAsia"/>
          <w:sz w:val="24"/>
          <w:szCs w:val="24"/>
        </w:rPr>
        <w:tab/>
      </w:r>
      <w:r w:rsidRPr="003A2CF4">
        <w:rPr>
          <w:rFonts w:hint="eastAsia"/>
          <w:b/>
          <w:sz w:val="24"/>
          <w:szCs w:val="24"/>
        </w:rPr>
        <w:t>for</w:t>
      </w:r>
      <w:r w:rsidRPr="003A2CF4">
        <w:rPr>
          <w:rFonts w:hint="eastAsia"/>
          <w:sz w:val="24"/>
          <w:szCs w:val="24"/>
        </w:rPr>
        <w:t xml:space="preserve"> each edge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u, v</m:t>
            </m:r>
          </m:e>
        </m:d>
        <m:r>
          <w:rPr>
            <w:rFonts w:ascii="Cambria Math" w:hAnsi="Cambria Math"/>
            <w:sz w:val="24"/>
            <w:szCs w:val="24"/>
          </w:rPr>
          <m:t>∈G.E</m:t>
        </m:r>
      </m:oMath>
    </w:p>
    <w:p w:rsidR="00907209" w:rsidRPr="003A2CF4" w:rsidRDefault="00D42249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4</w:t>
      </w:r>
      <w:r w:rsidRPr="003A2CF4">
        <w:rPr>
          <w:rFonts w:hint="eastAsia"/>
          <w:sz w:val="24"/>
          <w:szCs w:val="24"/>
        </w:rPr>
        <w:tab/>
      </w:r>
      <w:r w:rsidRPr="003A2CF4">
        <w:rPr>
          <w:rFonts w:hint="eastAsia"/>
          <w:sz w:val="24"/>
          <w:szCs w:val="24"/>
        </w:rPr>
        <w:tab/>
      </w:r>
      <w:r w:rsidRPr="003A2CF4">
        <w:rPr>
          <w:rFonts w:hint="eastAsia"/>
          <w:sz w:val="24"/>
          <w:szCs w:val="24"/>
        </w:rPr>
        <w:tab/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w= w(u)+w(v)+w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u, v</m:t>
            </m:r>
          </m:e>
        </m:d>
      </m:oMath>
    </w:p>
    <w:p w:rsidR="00907209" w:rsidRPr="003A2CF4" w:rsidRDefault="00D42249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5</w:t>
      </w:r>
      <w:r w:rsidRPr="003A2CF4">
        <w:rPr>
          <w:rFonts w:hint="eastAsia"/>
          <w:sz w:val="24"/>
          <w:szCs w:val="24"/>
        </w:rPr>
        <w:tab/>
      </w:r>
      <w:r w:rsidRPr="003A2CF4">
        <w:rPr>
          <w:rFonts w:hint="eastAsia"/>
          <w:sz w:val="24"/>
          <w:szCs w:val="24"/>
        </w:rPr>
        <w:tab/>
      </w:r>
      <w:r w:rsidRPr="003A2CF4">
        <w:rPr>
          <w:rFonts w:hint="eastAsia"/>
          <w:sz w:val="24"/>
          <w:szCs w:val="24"/>
        </w:rPr>
        <w:tab/>
      </w:r>
      <w:proofErr w:type="gramStart"/>
      <w:r w:rsidRPr="003A2CF4">
        <w:rPr>
          <w:rFonts w:hint="eastAsia"/>
          <w:sz w:val="24"/>
          <w:szCs w:val="24"/>
        </w:rPr>
        <w:t>RELAX(</w:t>
      </w:r>
      <w:proofErr w:type="gramEnd"/>
      <w:r w:rsidRPr="003A2CF4">
        <w:rPr>
          <w:rFonts w:hint="eastAsia"/>
          <w:sz w:val="24"/>
          <w:szCs w:val="24"/>
        </w:rPr>
        <w:t>u, v, w)</w:t>
      </w:r>
    </w:p>
    <w:p w:rsidR="00D42249" w:rsidRPr="003A2CF4" w:rsidRDefault="00D42249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6</w:t>
      </w:r>
      <w:r w:rsidRPr="003A2CF4">
        <w:rPr>
          <w:rFonts w:hint="eastAsia"/>
          <w:sz w:val="24"/>
          <w:szCs w:val="24"/>
        </w:rPr>
        <w:tab/>
      </w:r>
      <w:r w:rsidRPr="003A2CF4">
        <w:rPr>
          <w:rFonts w:hint="eastAsia"/>
          <w:b/>
          <w:sz w:val="24"/>
          <w:szCs w:val="24"/>
        </w:rPr>
        <w:t>for</w:t>
      </w:r>
      <w:r w:rsidRPr="003A2CF4">
        <w:rPr>
          <w:rFonts w:hint="eastAsia"/>
          <w:sz w:val="24"/>
          <w:szCs w:val="24"/>
        </w:rPr>
        <w:t xml:space="preserve"> each edge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u, v</m:t>
            </m:r>
          </m:e>
        </m:d>
        <m:r>
          <w:rPr>
            <w:rFonts w:ascii="Cambria Math" w:hAnsi="Cambria Math"/>
            <w:sz w:val="24"/>
            <w:szCs w:val="24"/>
          </w:rPr>
          <m:t>∈G.E</m:t>
        </m:r>
      </m:oMath>
    </w:p>
    <w:p w:rsidR="00D42249" w:rsidRPr="003A2CF4" w:rsidRDefault="00D42249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7</w:t>
      </w:r>
      <w:r w:rsidRPr="003A2CF4">
        <w:rPr>
          <w:rFonts w:hint="eastAsia"/>
          <w:sz w:val="24"/>
          <w:szCs w:val="24"/>
        </w:rPr>
        <w:tab/>
      </w:r>
      <w:r w:rsidRPr="003A2CF4">
        <w:rPr>
          <w:rFonts w:hint="eastAsia"/>
          <w:sz w:val="24"/>
          <w:szCs w:val="24"/>
        </w:rPr>
        <w:tab/>
      </w:r>
      <w:r w:rsidRPr="003A2CF4">
        <w:rPr>
          <w:rFonts w:hint="eastAsia"/>
          <w:b/>
          <w:sz w:val="24"/>
          <w:szCs w:val="24"/>
        </w:rPr>
        <w:t>if</w:t>
      </w:r>
      <w:r w:rsidRPr="003A2CF4">
        <w:rPr>
          <w:rFonts w:hint="eastAsia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v.d&gt;u.d+w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u, v</m:t>
            </m:r>
          </m:e>
        </m:d>
        <m:r>
          <w:rPr>
            <w:rFonts w:ascii="Cambria Math" w:hAnsi="Cambria Math"/>
            <w:sz w:val="24"/>
            <w:szCs w:val="24"/>
          </w:rPr>
          <m:t xml:space="preserve">+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w(u)+w(v)</m:t>
        </m:r>
        <m:r>
          <w:rPr>
            <w:rFonts w:ascii="Cambria Math" w:hAnsi="Cambria Math"/>
            <w:sz w:val="24"/>
            <w:szCs w:val="24"/>
          </w:rPr>
          <m:t xml:space="preserve"> </m:t>
        </m:r>
      </m:oMath>
    </w:p>
    <w:p w:rsidR="00F672E9" w:rsidRPr="003A2CF4" w:rsidRDefault="00F672E9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8</w:t>
      </w:r>
      <w:r w:rsidRPr="003A2CF4">
        <w:rPr>
          <w:rFonts w:hint="eastAsia"/>
          <w:sz w:val="24"/>
          <w:szCs w:val="24"/>
        </w:rPr>
        <w:tab/>
      </w:r>
      <w:r w:rsidRPr="003A2CF4">
        <w:rPr>
          <w:rFonts w:hint="eastAsia"/>
          <w:sz w:val="24"/>
          <w:szCs w:val="24"/>
        </w:rPr>
        <w:tab/>
      </w:r>
      <w:r w:rsidRPr="003A2CF4">
        <w:rPr>
          <w:rFonts w:hint="eastAsia"/>
          <w:sz w:val="24"/>
          <w:szCs w:val="24"/>
        </w:rPr>
        <w:tab/>
      </w:r>
      <w:r w:rsidRPr="003A2CF4">
        <w:rPr>
          <w:rFonts w:hint="eastAsia"/>
          <w:b/>
          <w:sz w:val="24"/>
          <w:szCs w:val="24"/>
        </w:rPr>
        <w:t>return</w:t>
      </w:r>
      <w:r w:rsidRPr="003A2CF4">
        <w:rPr>
          <w:rFonts w:hint="eastAsia"/>
          <w:sz w:val="24"/>
          <w:szCs w:val="24"/>
        </w:rPr>
        <w:t xml:space="preserve"> FALSE</w:t>
      </w:r>
    </w:p>
    <w:p w:rsidR="00F672E9" w:rsidRPr="003A2CF4" w:rsidRDefault="00F672E9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>9</w:t>
      </w:r>
      <w:r w:rsidRPr="003A2CF4">
        <w:rPr>
          <w:rFonts w:hint="eastAsia"/>
          <w:sz w:val="24"/>
          <w:szCs w:val="24"/>
        </w:rPr>
        <w:tab/>
      </w:r>
      <w:r w:rsidRPr="003A2CF4">
        <w:rPr>
          <w:rFonts w:hint="eastAsia"/>
          <w:b/>
          <w:sz w:val="24"/>
          <w:szCs w:val="24"/>
        </w:rPr>
        <w:t>return</w:t>
      </w:r>
      <w:r w:rsidRPr="003A2CF4">
        <w:rPr>
          <w:rFonts w:hint="eastAsia"/>
          <w:sz w:val="24"/>
          <w:szCs w:val="24"/>
        </w:rPr>
        <w:t xml:space="preserve"> TRUE</w:t>
      </w:r>
    </w:p>
    <w:p w:rsidR="000747C7" w:rsidRDefault="000747C7" w:rsidP="000747C7">
      <w:r>
        <w:br w:type="page"/>
      </w:r>
    </w:p>
    <w:p w:rsidR="000747C7" w:rsidRDefault="000747C7" w:rsidP="000747C7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14</w:t>
      </w:r>
    </w:p>
    <w:p w:rsidR="000747C7" w:rsidRDefault="000747C7" w:rsidP="00EC2208"/>
    <w:p w:rsidR="004916B7" w:rsidRDefault="004916B7" w:rsidP="00EC2208"/>
    <w:p w:rsidR="004916B7" w:rsidRDefault="004916B7" w:rsidP="00EC2208"/>
    <w:p w:rsidR="004916B7" w:rsidRDefault="004916B7" w:rsidP="00EC2208"/>
    <w:p w:rsidR="000747C7" w:rsidRDefault="000747C7" w:rsidP="000747C7">
      <w:r>
        <w:br w:type="page"/>
      </w:r>
    </w:p>
    <w:p w:rsidR="000747C7" w:rsidRDefault="000747C7" w:rsidP="000747C7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15</w:t>
      </w:r>
    </w:p>
    <w:p w:rsidR="000747C7" w:rsidRPr="003A2CF4" w:rsidRDefault="00933E82" w:rsidP="00EC2208">
      <w:pPr>
        <w:rPr>
          <w:sz w:val="24"/>
          <w:szCs w:val="24"/>
        </w:rPr>
      </w:pPr>
      <w:proofErr w:type="spellStart"/>
      <w:r w:rsidRPr="003A2CF4">
        <w:rPr>
          <w:rFonts w:hint="eastAsia"/>
          <w:sz w:val="24"/>
          <w:szCs w:val="24"/>
        </w:rPr>
        <w:t>Dijkstra</w:t>
      </w:r>
      <w:r w:rsidRPr="003A2CF4">
        <w:rPr>
          <w:sz w:val="24"/>
          <w:szCs w:val="24"/>
        </w:rPr>
        <w:t>’</w:t>
      </w:r>
      <w:r w:rsidRPr="003A2CF4">
        <w:rPr>
          <w:rFonts w:hint="eastAsia"/>
          <w:sz w:val="24"/>
          <w:szCs w:val="24"/>
        </w:rPr>
        <w:t>s</w:t>
      </w:r>
      <w:proofErr w:type="spellEnd"/>
      <w:r w:rsidRPr="003A2CF4">
        <w:rPr>
          <w:rFonts w:hint="eastAsia"/>
          <w:sz w:val="24"/>
          <w:szCs w:val="24"/>
        </w:rPr>
        <w:t xml:space="preserve"> algorithm will</w:t>
      </w:r>
      <w:r w:rsidR="00166B4F" w:rsidRPr="003A2CF4">
        <w:rPr>
          <w:rFonts w:hint="eastAsia"/>
          <w:sz w:val="24"/>
          <w:szCs w:val="24"/>
        </w:rPr>
        <w:t xml:space="preserve"> </w:t>
      </w:r>
      <w:r w:rsidR="00F47FC1" w:rsidRPr="003A2CF4">
        <w:rPr>
          <w:rFonts w:hint="eastAsia"/>
          <w:sz w:val="24"/>
          <w:szCs w:val="24"/>
        </w:rPr>
        <w:t>NOT</w:t>
      </w:r>
      <w:r w:rsidRPr="003A2CF4">
        <w:rPr>
          <w:rFonts w:hint="eastAsia"/>
          <w:sz w:val="24"/>
          <w:szCs w:val="24"/>
        </w:rPr>
        <w:t xml:space="preserve"> work under this case.</w:t>
      </w:r>
      <w:r w:rsidR="00F47FC1" w:rsidRPr="003A2CF4">
        <w:rPr>
          <w:rFonts w:hint="eastAsia"/>
          <w:sz w:val="24"/>
          <w:szCs w:val="24"/>
        </w:rPr>
        <w:t xml:space="preserve"> We can give a </w:t>
      </w:r>
      <w:r w:rsidR="00F47FC1" w:rsidRPr="003A2CF4">
        <w:rPr>
          <w:sz w:val="24"/>
          <w:szCs w:val="24"/>
        </w:rPr>
        <w:t>counterexample</w:t>
      </w:r>
      <w:r w:rsidR="00F47FC1" w:rsidRPr="003A2CF4">
        <w:rPr>
          <w:rFonts w:hint="eastAsia"/>
          <w:sz w:val="24"/>
          <w:szCs w:val="24"/>
        </w:rPr>
        <w:t xml:space="preserve"> as following:</w:t>
      </w:r>
    </w:p>
    <w:p w:rsidR="00933E82" w:rsidRPr="003A2CF4" w:rsidRDefault="00933E82" w:rsidP="00EC2208">
      <w:pPr>
        <w:rPr>
          <w:sz w:val="24"/>
          <w:szCs w:val="24"/>
        </w:rPr>
      </w:pPr>
    </w:p>
    <w:p w:rsidR="0088233E" w:rsidRPr="003A2CF4" w:rsidRDefault="0088233E" w:rsidP="0088233E">
      <w:pPr>
        <w:pStyle w:val="a3"/>
        <w:ind w:left="360" w:firstLineChars="0" w:firstLine="0"/>
        <w:rPr>
          <w:sz w:val="24"/>
          <w:szCs w:val="24"/>
        </w:rPr>
      </w:pP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70BD439B" wp14:editId="27D77B69">
                <wp:simplePos x="0" y="0"/>
                <wp:positionH relativeFrom="column">
                  <wp:posOffset>234950</wp:posOffset>
                </wp:positionH>
                <wp:positionV relativeFrom="paragraph">
                  <wp:posOffset>52070</wp:posOffset>
                </wp:positionV>
                <wp:extent cx="477520" cy="477520"/>
                <wp:effectExtent l="0" t="0" r="17780" b="17780"/>
                <wp:wrapNone/>
                <wp:docPr id="5" name="椭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520" cy="4775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233E" w:rsidRPr="00C655C6" w:rsidRDefault="0088233E" w:rsidP="0088233E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S</w:t>
                            </w:r>
                          </w:p>
                          <w:p w:rsidR="0088233E" w:rsidRPr="00C655C6" w:rsidRDefault="0088233E" w:rsidP="0088233E">
                            <w:pPr>
                              <w:rPr>
                                <w:sz w:val="13"/>
                                <w:szCs w:val="13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椭圆 5" o:spid="_x0000_s1050" style="position:absolute;left:0;text-align:left;margin-left:18.5pt;margin-top:4.1pt;width:37.6pt;height:37.6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" fillcolor="white [3201]" strokecolor="black [3200]" strokeweight="2pt">
                <v:textbox>
                  <w:txbxContent>
                    <w:p w:rsidR="0088233E" w:rsidRPr="00C655C6" w:rsidRDefault="0088233E" w:rsidP="0088233E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</w:rPr>
                        <w:t>S</w:t>
                      </w:r>
                    </w:p>
                    <w:p w:rsidR="0088233E" w:rsidRPr="00C655C6" w:rsidRDefault="0088233E" w:rsidP="0088233E">
                      <w:pPr>
                        <w:rPr>
                          <w:sz w:val="13"/>
                          <w:szCs w:val="13"/>
                        </w:rPr>
                      </w:pPr>
                    </w:p>
                  </w:txbxContent>
                </v:textbox>
              </v:oval>
            </w:pict>
          </mc:Fallback>
        </mc:AlternateContent>
      </w:r>
    </w:p>
    <w:p w:rsidR="0088233E" w:rsidRPr="003A2CF4" w:rsidRDefault="0088233E" w:rsidP="0088233E">
      <w:pPr>
        <w:pStyle w:val="a3"/>
        <w:ind w:left="360" w:firstLineChars="0" w:firstLine="0"/>
        <w:rPr>
          <w:sz w:val="24"/>
          <w:szCs w:val="24"/>
        </w:rPr>
      </w:pPr>
      <w:r w:rsidRPr="003A2CF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10A6266B" wp14:editId="511C7DFC">
                <wp:simplePos x="0" y="0"/>
                <wp:positionH relativeFrom="column">
                  <wp:posOffset>695147</wp:posOffset>
                </wp:positionH>
                <wp:positionV relativeFrom="paragraph">
                  <wp:posOffset>147625</wp:posOffset>
                </wp:positionV>
                <wp:extent cx="14631" cy="833552"/>
                <wp:effectExtent l="38100" t="38100" r="137795" b="24130"/>
                <wp:wrapNone/>
                <wp:docPr id="39" name="曲线连接符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631" cy="833552"/>
                        </a:xfrm>
                        <a:prstGeom prst="curvedConnector3">
                          <a:avLst>
                            <a:gd name="adj1" fmla="val 849880"/>
                          </a:avLst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曲线连接符 39" o:spid="_x0000_s1026" type="#_x0000_t38" style="position:absolute;left:0;text-align:left;margin-left:54.75pt;margin-top:11.6pt;width:1.15pt;height:65.65pt;flip:y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" adj="183574" strokecolor="black [3040]">
                <v:stroke endarrow="open"/>
              </v:shape>
            </w:pict>
          </mc:Fallback>
        </mc:AlternateContent>
      </w:r>
    </w:p>
    <w:p w:rsidR="0088233E" w:rsidRPr="003A2CF4" w:rsidRDefault="0088233E" w:rsidP="0088233E">
      <w:pPr>
        <w:pStyle w:val="a3"/>
        <w:ind w:left="360" w:firstLineChars="0" w:firstLine="0"/>
        <w:rPr>
          <w:sz w:val="24"/>
          <w:szCs w:val="24"/>
        </w:rPr>
      </w:pP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4D19FF58" wp14:editId="7965A1CA">
                <wp:simplePos x="0" y="0"/>
                <wp:positionH relativeFrom="column">
                  <wp:posOffset>832104</wp:posOffset>
                </wp:positionH>
                <wp:positionV relativeFrom="paragraph">
                  <wp:posOffset>183591</wp:posOffset>
                </wp:positionV>
                <wp:extent cx="234086" cy="339725"/>
                <wp:effectExtent l="0" t="0" r="0" b="3175"/>
                <wp:wrapNone/>
                <wp:docPr id="40" name="文本框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086" cy="3397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233E" w:rsidRDefault="0088233E" w:rsidP="0088233E"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40" o:spid="_x0000_s1051" type="#_x0000_t202" style="position:absolute;left:0;text-align:left;margin-left:65.5pt;margin-top:14.45pt;width:18.45pt;height:26.7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" filled="f" stroked="f" strokeweight=".5pt">
                <v:textbox>
                  <w:txbxContent>
                    <w:p w:rsidR="0088233E" w:rsidRDefault="0088233E" w:rsidP="0088233E"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4AFCC5E2" wp14:editId="5E40408C">
                <wp:simplePos x="0" y="0"/>
                <wp:positionH relativeFrom="column">
                  <wp:posOffset>-199339</wp:posOffset>
                </wp:positionH>
                <wp:positionV relativeFrom="paragraph">
                  <wp:posOffset>132385</wp:posOffset>
                </wp:positionV>
                <wp:extent cx="416966" cy="339953"/>
                <wp:effectExtent l="0" t="0" r="0" b="3175"/>
                <wp:wrapNone/>
                <wp:docPr id="31" name="文本框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966" cy="33995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233E" w:rsidRDefault="0088233E" w:rsidP="0088233E">
                            <w:r>
                              <w:rPr>
                                <w:rFonts w:hint="eastAsia"/>
                              </w:rPr>
                              <w:t>-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1" o:spid="_x0000_s1052" type="#_x0000_t202" style="position:absolute;left:0;text-align:left;margin-left:-15.7pt;margin-top:10.4pt;width:32.85pt;height:26.7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" filled="f" stroked="f" strokeweight=".5pt">
                <v:textbox>
                  <w:txbxContent>
                    <w:p w:rsidR="0088233E" w:rsidRDefault="0088233E" w:rsidP="0088233E">
                      <w:r>
                        <w:rPr>
                          <w:rFonts w:hint="eastAsia"/>
                        </w:rPr>
                        <w:t>-2</w:t>
                      </w:r>
                    </w:p>
                  </w:txbxContent>
                </v:textbox>
              </v:shape>
            </w:pict>
          </mc:Fallback>
        </mc:AlternateContent>
      </w: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61F925B5" wp14:editId="2E286B58">
                <wp:simplePos x="0" y="0"/>
                <wp:positionH relativeFrom="column">
                  <wp:posOffset>232258</wp:posOffset>
                </wp:positionH>
                <wp:positionV relativeFrom="paragraph">
                  <wp:posOffset>15342</wp:posOffset>
                </wp:positionV>
                <wp:extent cx="36576" cy="768096"/>
                <wp:effectExtent l="114300" t="0" r="59055" b="70485"/>
                <wp:wrapNone/>
                <wp:docPr id="37" name="曲线连接符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6576" cy="768096"/>
                        </a:xfrm>
                        <a:prstGeom prst="curvedConnector3">
                          <a:avLst>
                            <a:gd name="adj1" fmla="val 369480"/>
                          </a:avLst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曲线连接符 37" o:spid="_x0000_s1026" type="#_x0000_t38" style="position:absolute;left:0;text-align:left;margin-left:18.3pt;margin-top:1.2pt;width:2.9pt;height:60.5pt;flip:x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" adj="79808" strokecolor="black [3040]">
                <v:stroke endarrow="open"/>
              </v:shape>
            </w:pict>
          </mc:Fallback>
        </mc:AlternateContent>
      </w:r>
    </w:p>
    <w:p w:rsidR="0088233E" w:rsidRPr="003A2CF4" w:rsidRDefault="0088233E" w:rsidP="0088233E">
      <w:pPr>
        <w:pStyle w:val="a3"/>
        <w:ind w:left="360" w:firstLineChars="0" w:firstLine="0"/>
        <w:rPr>
          <w:sz w:val="24"/>
          <w:szCs w:val="24"/>
        </w:rPr>
      </w:pPr>
    </w:p>
    <w:p w:rsidR="0088233E" w:rsidRPr="003A2CF4" w:rsidRDefault="0088233E" w:rsidP="0088233E">
      <w:pPr>
        <w:pStyle w:val="a3"/>
        <w:ind w:left="360" w:firstLineChars="0" w:firstLine="0"/>
        <w:rPr>
          <w:sz w:val="24"/>
          <w:szCs w:val="24"/>
        </w:rPr>
      </w:pPr>
    </w:p>
    <w:p w:rsidR="0088233E" w:rsidRPr="003A2CF4" w:rsidRDefault="0088233E" w:rsidP="0088233E">
      <w:pPr>
        <w:pStyle w:val="a3"/>
        <w:ind w:left="360" w:firstLineChars="0" w:firstLine="0"/>
        <w:rPr>
          <w:sz w:val="24"/>
          <w:szCs w:val="24"/>
        </w:rPr>
      </w:pPr>
      <w:r w:rsidRPr="003A2CF4"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FAAD999" wp14:editId="386A9920">
                <wp:simplePos x="0" y="0"/>
                <wp:positionH relativeFrom="column">
                  <wp:posOffset>215265</wp:posOffset>
                </wp:positionH>
                <wp:positionV relativeFrom="paragraph">
                  <wp:posOffset>18415</wp:posOffset>
                </wp:positionV>
                <wp:extent cx="477520" cy="477520"/>
                <wp:effectExtent l="0" t="0" r="17780" b="17780"/>
                <wp:wrapNone/>
                <wp:docPr id="34" name="椭圆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520" cy="4775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233E" w:rsidRPr="00C655C6" w:rsidRDefault="00B01E23" w:rsidP="0088233E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V</w:t>
                            </w:r>
                          </w:p>
                          <w:p w:rsidR="0088233E" w:rsidRPr="00C655C6" w:rsidRDefault="0088233E" w:rsidP="0088233E">
                            <w:pPr>
                              <w:rPr>
                                <w:sz w:val="13"/>
                                <w:szCs w:val="13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椭圆 34" o:spid="_x0000_s1053" style="position:absolute;left:0;text-align:left;margin-left:16.95pt;margin-top:1.45pt;width:37.6pt;height:37.6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" fillcolor="white [3201]" strokecolor="black [3200]" strokeweight="2pt">
                <v:textbox>
                  <w:txbxContent>
                    <w:p w:rsidR="0088233E" w:rsidRPr="00C655C6" w:rsidRDefault="00B01E23" w:rsidP="0088233E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</w:rPr>
                        <w:t>V</w:t>
                      </w:r>
                    </w:p>
                    <w:p w:rsidR="0088233E" w:rsidRPr="00C655C6" w:rsidRDefault="0088233E" w:rsidP="0088233E">
                      <w:pPr>
                        <w:rPr>
                          <w:sz w:val="13"/>
                          <w:szCs w:val="13"/>
                        </w:rPr>
                      </w:pPr>
                    </w:p>
                  </w:txbxContent>
                </v:textbox>
              </v:oval>
            </w:pict>
          </mc:Fallback>
        </mc:AlternateContent>
      </w:r>
    </w:p>
    <w:p w:rsidR="0088233E" w:rsidRPr="003A2CF4" w:rsidRDefault="0088233E" w:rsidP="0088233E">
      <w:pPr>
        <w:pStyle w:val="a3"/>
        <w:ind w:left="360" w:firstLineChars="0" w:firstLine="0"/>
        <w:rPr>
          <w:sz w:val="24"/>
          <w:szCs w:val="24"/>
        </w:rPr>
      </w:pPr>
    </w:p>
    <w:p w:rsidR="00933E82" w:rsidRPr="003A2CF4" w:rsidRDefault="00933E82" w:rsidP="00EC2208">
      <w:pPr>
        <w:rPr>
          <w:sz w:val="24"/>
          <w:szCs w:val="24"/>
        </w:rPr>
      </w:pPr>
    </w:p>
    <w:p w:rsidR="00957BC1" w:rsidRPr="003A2CF4" w:rsidRDefault="00957BC1" w:rsidP="00EC2208">
      <w:pPr>
        <w:rPr>
          <w:sz w:val="24"/>
          <w:szCs w:val="24"/>
        </w:rPr>
      </w:pPr>
    </w:p>
    <w:p w:rsidR="00957BC1" w:rsidRPr="003A2CF4" w:rsidRDefault="00B01E23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 xml:space="preserve">The example above will make the </w:t>
      </w:r>
      <w:proofErr w:type="spellStart"/>
      <w:r w:rsidRPr="003A2CF4">
        <w:rPr>
          <w:rFonts w:hint="eastAsia"/>
          <w:sz w:val="24"/>
          <w:szCs w:val="24"/>
        </w:rPr>
        <w:t>Dijkstra</w:t>
      </w:r>
      <w:r w:rsidRPr="003A2CF4">
        <w:rPr>
          <w:sz w:val="24"/>
          <w:szCs w:val="24"/>
        </w:rPr>
        <w:t>’</w:t>
      </w:r>
      <w:r w:rsidRPr="003A2CF4">
        <w:rPr>
          <w:rFonts w:hint="eastAsia"/>
          <w:sz w:val="24"/>
          <w:szCs w:val="24"/>
        </w:rPr>
        <w:t>s</w:t>
      </w:r>
      <w:proofErr w:type="spellEnd"/>
      <w:r w:rsidRPr="003A2CF4">
        <w:rPr>
          <w:rFonts w:hint="eastAsia"/>
          <w:sz w:val="24"/>
          <w:szCs w:val="24"/>
        </w:rPr>
        <w:t xml:space="preserve"> algorithm fall into </w:t>
      </w:r>
      <w:r w:rsidRPr="003A2CF4">
        <w:rPr>
          <w:sz w:val="24"/>
          <w:szCs w:val="24"/>
        </w:rPr>
        <w:t>infinite</w:t>
      </w:r>
      <w:r w:rsidRPr="003A2CF4">
        <w:rPr>
          <w:rFonts w:hint="eastAsia"/>
          <w:sz w:val="24"/>
          <w:szCs w:val="24"/>
        </w:rPr>
        <w:t xml:space="preserve"> loop in the </w:t>
      </w:r>
      <w:proofErr w:type="gramStart"/>
      <w:r w:rsidRPr="003A2CF4">
        <w:rPr>
          <w:rFonts w:hint="eastAsia"/>
          <w:sz w:val="24"/>
          <w:szCs w:val="24"/>
        </w:rPr>
        <w:t>RELAX(</w:t>
      </w:r>
      <w:proofErr w:type="gramEnd"/>
      <w:r w:rsidRPr="003A2CF4">
        <w:rPr>
          <w:rFonts w:hint="eastAsia"/>
          <w:sz w:val="24"/>
          <w:szCs w:val="24"/>
        </w:rPr>
        <w:t xml:space="preserve">) function, thus the </w:t>
      </w:r>
      <w:proofErr w:type="spellStart"/>
      <w:r w:rsidRPr="003A2CF4">
        <w:rPr>
          <w:rFonts w:hint="eastAsia"/>
          <w:sz w:val="24"/>
          <w:szCs w:val="24"/>
        </w:rPr>
        <w:t>Dijkstra</w:t>
      </w:r>
      <w:r w:rsidRPr="003A2CF4">
        <w:rPr>
          <w:sz w:val="24"/>
          <w:szCs w:val="24"/>
        </w:rPr>
        <w:t>’</w:t>
      </w:r>
      <w:r w:rsidRPr="003A2CF4">
        <w:rPr>
          <w:rFonts w:hint="eastAsia"/>
          <w:sz w:val="24"/>
          <w:szCs w:val="24"/>
        </w:rPr>
        <w:t>s</w:t>
      </w:r>
      <w:proofErr w:type="spellEnd"/>
      <w:r w:rsidRPr="003A2CF4">
        <w:rPr>
          <w:rFonts w:hint="eastAsia"/>
          <w:sz w:val="24"/>
          <w:szCs w:val="24"/>
        </w:rPr>
        <w:t xml:space="preserve"> algorithm will not work in this case.</w:t>
      </w:r>
    </w:p>
    <w:p w:rsidR="00957BC1" w:rsidRDefault="00957BC1" w:rsidP="00EC2208"/>
    <w:p w:rsidR="000747C7" w:rsidRDefault="000747C7" w:rsidP="000747C7">
      <w:r>
        <w:br w:type="page"/>
      </w:r>
    </w:p>
    <w:p w:rsidR="000747C7" w:rsidRDefault="000747C7" w:rsidP="000747C7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16</w:t>
      </w:r>
    </w:p>
    <w:p w:rsidR="000747C7" w:rsidRPr="003A2CF4" w:rsidRDefault="00147C10" w:rsidP="00147C10">
      <w:pPr>
        <w:pStyle w:val="a3"/>
        <w:numPr>
          <w:ilvl w:val="0"/>
          <w:numId w:val="33"/>
        </w:numPr>
        <w:ind w:firstLineChars="0"/>
        <w:rPr>
          <w:rFonts w:hint="eastAsia"/>
          <w:sz w:val="24"/>
          <w:szCs w:val="24"/>
        </w:rPr>
      </w:pPr>
      <w:r w:rsidRPr="003A2CF4">
        <w:rPr>
          <w:rFonts w:hint="eastAsia"/>
          <w:sz w:val="24"/>
          <w:szCs w:val="24"/>
        </w:rPr>
        <w:t>Prove by induction:</w:t>
      </w:r>
    </w:p>
    <w:p w:rsidR="00147C10" w:rsidRPr="003A2CF4" w:rsidRDefault="00BA75BB" w:rsidP="00147C10">
      <w:pPr>
        <w:pStyle w:val="a3"/>
        <w:ind w:left="360" w:firstLineChars="0" w:firstLine="0"/>
        <w:rPr>
          <w:rFonts w:hint="eastAsia"/>
          <w:sz w:val="24"/>
          <w:szCs w:val="24"/>
        </w:rPr>
      </w:pPr>
      <w:r w:rsidRPr="003A2CF4">
        <w:rPr>
          <w:rFonts w:hint="eastAsia"/>
          <w:sz w:val="24"/>
          <w:szCs w:val="24"/>
        </w:rPr>
        <w:t xml:space="preserve">When n = 1, there </w:t>
      </w:r>
      <w:r w:rsidRPr="003A2CF4">
        <w:rPr>
          <w:sz w:val="24"/>
          <w:szCs w:val="24"/>
        </w:rPr>
        <w:t xml:space="preserve">is only one vertex in the graph, thus the </w:t>
      </w:r>
      <w:r w:rsidRPr="003A2CF4">
        <w:rPr>
          <w:rFonts w:hint="eastAsia"/>
          <w:sz w:val="24"/>
          <w:szCs w:val="24"/>
        </w:rPr>
        <w:t xml:space="preserve">degree of that vertex is 0 since no edges is there in the graph. Thus </w:t>
      </w:r>
      <w:proofErr w:type="gramStart"/>
      <w:r w:rsidRPr="003A2CF4">
        <w:rPr>
          <w:rFonts w:hint="eastAsia"/>
          <w:sz w:val="24"/>
          <w:szCs w:val="24"/>
        </w:rPr>
        <w:t>degree(</w:t>
      </w:r>
      <w:proofErr w:type="gramEnd"/>
      <w:r w:rsidRPr="003A2CF4">
        <w:rPr>
          <w:rFonts w:hint="eastAsia"/>
          <w:sz w:val="24"/>
          <w:szCs w:val="24"/>
        </w:rPr>
        <w:t>v) = 0 = 2 |E|.</w:t>
      </w:r>
    </w:p>
    <w:p w:rsidR="00BA75BB" w:rsidRPr="003A2CF4" w:rsidRDefault="00BA75BB" w:rsidP="00147C10">
      <w:pPr>
        <w:pStyle w:val="a3"/>
        <w:ind w:left="360" w:firstLineChars="0" w:firstLine="0"/>
        <w:rPr>
          <w:rFonts w:hint="eastAsia"/>
          <w:sz w:val="24"/>
          <w:szCs w:val="24"/>
        </w:rPr>
      </w:pPr>
    </w:p>
    <w:p w:rsidR="00BA75BB" w:rsidRPr="003A2CF4" w:rsidRDefault="00BA75BB" w:rsidP="00147C10">
      <w:pPr>
        <w:pStyle w:val="a3"/>
        <w:ind w:left="360" w:firstLineChars="0" w:firstLine="0"/>
        <w:rPr>
          <w:rFonts w:hint="eastAsia"/>
          <w:sz w:val="24"/>
          <w:szCs w:val="24"/>
        </w:rPr>
      </w:pPr>
      <w:r w:rsidRPr="003A2CF4">
        <w:rPr>
          <w:rFonts w:hint="eastAsia"/>
          <w:sz w:val="24"/>
          <w:szCs w:val="24"/>
        </w:rPr>
        <w:t xml:space="preserve">When n = 2, assume u, v are the 2 vertices in the graph, we have </w:t>
      </w:r>
      <w:proofErr w:type="gramStart"/>
      <w:r w:rsidRPr="003A2CF4">
        <w:rPr>
          <w:rFonts w:hint="eastAsia"/>
          <w:sz w:val="24"/>
          <w:szCs w:val="24"/>
        </w:rPr>
        <w:t>degree(</w:t>
      </w:r>
      <w:proofErr w:type="gramEnd"/>
      <w:r w:rsidRPr="003A2CF4">
        <w:rPr>
          <w:rFonts w:hint="eastAsia"/>
          <w:sz w:val="24"/>
          <w:szCs w:val="24"/>
        </w:rPr>
        <w:t xml:space="preserve">u) = 1 and degree(v) = 1 since there is only 1 edge connect this 2 vertices. Thus </w:t>
      </w:r>
      <w:proofErr w:type="gramStart"/>
      <w:r w:rsidRPr="003A2CF4">
        <w:rPr>
          <w:rFonts w:hint="eastAsia"/>
          <w:sz w:val="24"/>
          <w:szCs w:val="24"/>
        </w:rPr>
        <w:t>degree(</w:t>
      </w:r>
      <w:proofErr w:type="gramEnd"/>
      <w:r w:rsidRPr="003A2CF4">
        <w:rPr>
          <w:rFonts w:hint="eastAsia"/>
          <w:sz w:val="24"/>
          <w:szCs w:val="24"/>
        </w:rPr>
        <w:t>u) + degree(v) = 2 = 2|E|, the statement holds.</w:t>
      </w:r>
    </w:p>
    <w:p w:rsidR="00CA2B5B" w:rsidRPr="003A2CF4" w:rsidRDefault="00CA2B5B" w:rsidP="00147C10">
      <w:pPr>
        <w:pStyle w:val="a3"/>
        <w:ind w:left="360" w:firstLineChars="0" w:firstLine="0"/>
        <w:rPr>
          <w:rFonts w:hint="eastAsia"/>
          <w:sz w:val="24"/>
          <w:szCs w:val="24"/>
        </w:rPr>
      </w:pPr>
    </w:p>
    <w:p w:rsidR="00CA2B5B" w:rsidRPr="003A2CF4" w:rsidRDefault="00CA2B5B" w:rsidP="00147C10">
      <w:pPr>
        <w:pStyle w:val="a3"/>
        <w:ind w:left="360" w:firstLineChars="0" w:firstLine="0"/>
        <w:rPr>
          <w:rFonts w:hint="eastAsia"/>
          <w:sz w:val="24"/>
          <w:szCs w:val="24"/>
        </w:rPr>
      </w:pPr>
      <w:r w:rsidRPr="003A2CF4">
        <w:rPr>
          <w:rFonts w:hint="eastAsia"/>
          <w:sz w:val="24"/>
          <w:szCs w:val="24"/>
        </w:rPr>
        <w:t>When n = k, assume the statement holds, we have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</m:oMath>
      <w:r w:rsidRPr="003A2CF4">
        <w:rPr>
          <w:rFonts w:hint="eastAsia"/>
          <w:sz w:val="24"/>
          <w:szCs w:val="24"/>
        </w:rPr>
        <w:t>vertices {v</w:t>
      </w:r>
      <w:r w:rsidRPr="003A2CF4">
        <w:rPr>
          <w:rFonts w:hint="eastAsia"/>
          <w:sz w:val="24"/>
          <w:szCs w:val="24"/>
          <w:vertAlign w:val="subscript"/>
        </w:rPr>
        <w:t>1</w:t>
      </w:r>
      <w:r w:rsidRPr="003A2CF4">
        <w:rPr>
          <w:rFonts w:hint="eastAsia"/>
          <w:sz w:val="24"/>
          <w:szCs w:val="24"/>
        </w:rPr>
        <w:t xml:space="preserve">, </w:t>
      </w:r>
      <w:r w:rsidRPr="003A2CF4">
        <w:rPr>
          <w:rFonts w:hint="eastAsia"/>
          <w:sz w:val="24"/>
          <w:szCs w:val="24"/>
        </w:rPr>
        <w:t>v</w:t>
      </w:r>
      <w:r w:rsidRPr="003A2CF4">
        <w:rPr>
          <w:rFonts w:hint="eastAsia"/>
          <w:sz w:val="24"/>
          <w:szCs w:val="24"/>
          <w:vertAlign w:val="subscript"/>
        </w:rPr>
        <w:t>2</w:t>
      </w:r>
      <w:r w:rsidRPr="003A2CF4">
        <w:rPr>
          <w:rFonts w:hint="eastAsia"/>
          <w:sz w:val="24"/>
          <w:szCs w:val="24"/>
        </w:rPr>
        <w:t>,</w:t>
      </w:r>
      <w:r w:rsidRPr="003A2CF4">
        <w:rPr>
          <w:rFonts w:hint="eastAsia"/>
          <w:sz w:val="24"/>
          <w:szCs w:val="24"/>
        </w:rPr>
        <w:t xml:space="preserve"> </w:t>
      </w:r>
      <w:proofErr w:type="gramStart"/>
      <w:r w:rsidRPr="003A2CF4">
        <w:rPr>
          <w:rFonts w:hint="eastAsia"/>
          <w:sz w:val="24"/>
          <w:szCs w:val="24"/>
        </w:rPr>
        <w:t>v</w:t>
      </w:r>
      <w:r w:rsidRPr="003A2CF4">
        <w:rPr>
          <w:rFonts w:hint="eastAsia"/>
          <w:sz w:val="24"/>
          <w:szCs w:val="24"/>
          <w:vertAlign w:val="subscript"/>
        </w:rPr>
        <w:t>3</w:t>
      </w:r>
      <w:r w:rsidRPr="003A2CF4">
        <w:rPr>
          <w:rFonts w:hint="eastAsia"/>
          <w:sz w:val="24"/>
          <w:szCs w:val="24"/>
        </w:rPr>
        <w:t>,</w:t>
      </w:r>
      <w:r w:rsidRPr="003A2CF4">
        <w:rPr>
          <w:rFonts w:hint="eastAsia"/>
          <w:sz w:val="24"/>
          <w:szCs w:val="24"/>
        </w:rPr>
        <w:t xml:space="preserve"> </w:t>
      </w:r>
      <w:r w:rsidRPr="003A2CF4">
        <w:rPr>
          <w:sz w:val="24"/>
          <w:szCs w:val="24"/>
        </w:rPr>
        <w:t>…</w:t>
      </w:r>
      <w:proofErr w:type="gramEnd"/>
      <w:r w:rsidRPr="003A2CF4">
        <w:rPr>
          <w:rFonts w:hint="eastAsia"/>
          <w:sz w:val="24"/>
          <w:szCs w:val="24"/>
        </w:rPr>
        <w:t xml:space="preserve"> </w:t>
      </w:r>
      <w:proofErr w:type="spellStart"/>
      <w:r w:rsidRPr="003A2CF4">
        <w:rPr>
          <w:rFonts w:hint="eastAsia"/>
          <w:sz w:val="24"/>
          <w:szCs w:val="24"/>
        </w:rPr>
        <w:t>v</w:t>
      </w:r>
      <w:r w:rsidRPr="003A2CF4">
        <w:rPr>
          <w:rFonts w:hint="eastAsia"/>
          <w:sz w:val="24"/>
          <w:szCs w:val="24"/>
          <w:vertAlign w:val="subscript"/>
        </w:rPr>
        <w:t>k</w:t>
      </w:r>
      <w:proofErr w:type="spellEnd"/>
      <w:r w:rsidRPr="003A2CF4">
        <w:rPr>
          <w:rFonts w:hint="eastAsia"/>
          <w:sz w:val="24"/>
          <w:szCs w:val="24"/>
        </w:rPr>
        <w:t>}</w:t>
      </w:r>
      <w:r w:rsidR="00022FFE" w:rsidRPr="003A2CF4">
        <w:rPr>
          <w:rFonts w:hint="eastAsia"/>
          <w:sz w:val="24"/>
          <w:szCs w:val="24"/>
        </w:rPr>
        <w:t xml:space="preserve"> and m edges such that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∈V</m:t>
            </m:r>
          </m:sub>
          <m:sup/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/>
                <w:sz w:val="24"/>
                <w:szCs w:val="24"/>
              </w:rPr>
              <m:t>=2m</m:t>
            </m:r>
            <m:r>
              <w:rPr>
                <w:rFonts w:ascii="Cambria Math" w:hAnsi="Cambria Math"/>
                <w:sz w:val="24"/>
                <w:szCs w:val="24"/>
              </w:rPr>
              <m:t>.</m:t>
            </m:r>
          </m:e>
        </m:nary>
      </m:oMath>
    </w:p>
    <w:p w:rsidR="0037422C" w:rsidRPr="003A2CF4" w:rsidRDefault="0037422C" w:rsidP="00147C10">
      <w:pPr>
        <w:pStyle w:val="a3"/>
        <w:ind w:left="360" w:firstLineChars="0" w:firstLine="0"/>
        <w:rPr>
          <w:rFonts w:hint="eastAsia"/>
          <w:sz w:val="24"/>
          <w:szCs w:val="24"/>
        </w:rPr>
      </w:pPr>
    </w:p>
    <w:p w:rsidR="0037422C" w:rsidRPr="003A2CF4" w:rsidRDefault="0037422C" w:rsidP="00147C10">
      <w:pPr>
        <w:pStyle w:val="a3"/>
        <w:ind w:left="360" w:firstLineChars="0" w:firstLine="0"/>
        <w:rPr>
          <w:rFonts w:hint="eastAsia"/>
          <w:sz w:val="24"/>
          <w:szCs w:val="24"/>
        </w:rPr>
      </w:pPr>
      <w:r w:rsidRPr="003A2CF4">
        <w:rPr>
          <w:rFonts w:hint="eastAsia"/>
          <w:sz w:val="24"/>
          <w:szCs w:val="24"/>
        </w:rPr>
        <w:t>When n = k + 1, we will add v</w:t>
      </w:r>
      <w:r w:rsidRPr="003A2CF4">
        <w:rPr>
          <w:rFonts w:hint="eastAsia"/>
          <w:sz w:val="24"/>
          <w:szCs w:val="24"/>
          <w:vertAlign w:val="subscript"/>
        </w:rPr>
        <w:t>k+1</w:t>
      </w:r>
      <w:r w:rsidRPr="003A2CF4">
        <w:rPr>
          <w:rFonts w:hint="eastAsia"/>
          <w:sz w:val="24"/>
          <w:szCs w:val="24"/>
        </w:rPr>
        <w:t xml:space="preserve"> which will connect to n nodes into the set </w:t>
      </w:r>
      <w:proofErr w:type="gramStart"/>
      <w:r w:rsidRPr="003A2CF4">
        <w:rPr>
          <w:rFonts w:hint="eastAsia"/>
          <w:sz w:val="24"/>
          <w:szCs w:val="24"/>
        </w:rPr>
        <w:t xml:space="preserve">{ </w:t>
      </w:r>
      <w:r w:rsidRPr="003A2CF4">
        <w:rPr>
          <w:rFonts w:hint="eastAsia"/>
          <w:sz w:val="24"/>
          <w:szCs w:val="24"/>
        </w:rPr>
        <w:t>v</w:t>
      </w:r>
      <w:r w:rsidRPr="003A2CF4">
        <w:rPr>
          <w:rFonts w:hint="eastAsia"/>
          <w:sz w:val="24"/>
          <w:szCs w:val="24"/>
          <w:vertAlign w:val="subscript"/>
        </w:rPr>
        <w:t>1</w:t>
      </w:r>
      <w:proofErr w:type="gramEnd"/>
      <w:r w:rsidRPr="003A2CF4">
        <w:rPr>
          <w:rFonts w:hint="eastAsia"/>
          <w:sz w:val="24"/>
          <w:szCs w:val="24"/>
        </w:rPr>
        <w:t>, v</w:t>
      </w:r>
      <w:r w:rsidRPr="003A2CF4">
        <w:rPr>
          <w:rFonts w:hint="eastAsia"/>
          <w:sz w:val="24"/>
          <w:szCs w:val="24"/>
          <w:vertAlign w:val="subscript"/>
        </w:rPr>
        <w:t>2</w:t>
      </w:r>
      <w:r w:rsidRPr="003A2CF4">
        <w:rPr>
          <w:rFonts w:hint="eastAsia"/>
          <w:sz w:val="24"/>
          <w:szCs w:val="24"/>
        </w:rPr>
        <w:t>, v</w:t>
      </w:r>
      <w:r w:rsidRPr="003A2CF4">
        <w:rPr>
          <w:rFonts w:hint="eastAsia"/>
          <w:sz w:val="24"/>
          <w:szCs w:val="24"/>
          <w:vertAlign w:val="subscript"/>
        </w:rPr>
        <w:t>3</w:t>
      </w:r>
      <w:r w:rsidRPr="003A2CF4">
        <w:rPr>
          <w:rFonts w:hint="eastAsia"/>
          <w:sz w:val="24"/>
          <w:szCs w:val="24"/>
        </w:rPr>
        <w:t xml:space="preserve">, </w:t>
      </w:r>
      <w:r w:rsidRPr="003A2CF4">
        <w:rPr>
          <w:sz w:val="24"/>
          <w:szCs w:val="24"/>
        </w:rPr>
        <w:t>…</w:t>
      </w:r>
      <w:r w:rsidRPr="003A2CF4">
        <w:rPr>
          <w:rFonts w:hint="eastAsia"/>
          <w:sz w:val="24"/>
          <w:szCs w:val="24"/>
        </w:rPr>
        <w:t xml:space="preserve"> </w:t>
      </w:r>
      <w:proofErr w:type="spellStart"/>
      <w:r w:rsidRPr="003A2CF4">
        <w:rPr>
          <w:rFonts w:hint="eastAsia"/>
          <w:sz w:val="24"/>
          <w:szCs w:val="24"/>
        </w:rPr>
        <w:t>v</w:t>
      </w:r>
      <w:r w:rsidRPr="003A2CF4">
        <w:rPr>
          <w:rFonts w:hint="eastAsia"/>
          <w:sz w:val="24"/>
          <w:szCs w:val="24"/>
          <w:vertAlign w:val="subscript"/>
        </w:rPr>
        <w:t>k</w:t>
      </w:r>
      <w:proofErr w:type="spellEnd"/>
      <w:r w:rsidRPr="003A2CF4">
        <w:rPr>
          <w:rFonts w:hint="eastAsia"/>
          <w:sz w:val="24"/>
          <w:szCs w:val="24"/>
        </w:rPr>
        <w:t xml:space="preserve"> }, we will have d(v</w:t>
      </w:r>
      <w:r w:rsidRPr="003A2CF4">
        <w:rPr>
          <w:rFonts w:hint="eastAsia"/>
          <w:sz w:val="24"/>
          <w:szCs w:val="24"/>
          <w:vertAlign w:val="subscript"/>
        </w:rPr>
        <w:t>k+1</w:t>
      </w:r>
      <w:r w:rsidRPr="003A2CF4">
        <w:rPr>
          <w:rFonts w:hint="eastAsia"/>
          <w:sz w:val="24"/>
          <w:szCs w:val="24"/>
        </w:rPr>
        <w:t>) = n and d(</w:t>
      </w:r>
      <w:r w:rsidRPr="003A2CF4">
        <w:rPr>
          <w:rFonts w:hint="eastAsia"/>
          <w:sz w:val="24"/>
          <w:szCs w:val="24"/>
        </w:rPr>
        <w:t>{v</w:t>
      </w:r>
      <w:r w:rsidRPr="003A2CF4">
        <w:rPr>
          <w:rFonts w:hint="eastAsia"/>
          <w:sz w:val="24"/>
          <w:szCs w:val="24"/>
          <w:vertAlign w:val="subscript"/>
        </w:rPr>
        <w:t>1</w:t>
      </w:r>
      <w:r w:rsidRPr="003A2CF4">
        <w:rPr>
          <w:rFonts w:hint="eastAsia"/>
          <w:sz w:val="24"/>
          <w:szCs w:val="24"/>
        </w:rPr>
        <w:t>, v</w:t>
      </w:r>
      <w:r w:rsidRPr="003A2CF4">
        <w:rPr>
          <w:rFonts w:hint="eastAsia"/>
          <w:sz w:val="24"/>
          <w:szCs w:val="24"/>
          <w:vertAlign w:val="subscript"/>
        </w:rPr>
        <w:t>2</w:t>
      </w:r>
      <w:r w:rsidRPr="003A2CF4">
        <w:rPr>
          <w:rFonts w:hint="eastAsia"/>
          <w:sz w:val="24"/>
          <w:szCs w:val="24"/>
        </w:rPr>
        <w:t>, v</w:t>
      </w:r>
      <w:r w:rsidRPr="003A2CF4">
        <w:rPr>
          <w:rFonts w:hint="eastAsia"/>
          <w:sz w:val="24"/>
          <w:szCs w:val="24"/>
          <w:vertAlign w:val="subscript"/>
        </w:rPr>
        <w:t>3</w:t>
      </w:r>
      <w:r w:rsidRPr="003A2CF4">
        <w:rPr>
          <w:rFonts w:hint="eastAsia"/>
          <w:sz w:val="24"/>
          <w:szCs w:val="24"/>
        </w:rPr>
        <w:t xml:space="preserve">, </w:t>
      </w:r>
      <w:r w:rsidRPr="003A2CF4">
        <w:rPr>
          <w:sz w:val="24"/>
          <w:szCs w:val="24"/>
        </w:rPr>
        <w:t>…</w:t>
      </w:r>
      <w:r w:rsidRPr="003A2CF4">
        <w:rPr>
          <w:rFonts w:hint="eastAsia"/>
          <w:sz w:val="24"/>
          <w:szCs w:val="24"/>
        </w:rPr>
        <w:t xml:space="preserve"> </w:t>
      </w:r>
      <w:proofErr w:type="spellStart"/>
      <w:r w:rsidRPr="003A2CF4">
        <w:rPr>
          <w:rFonts w:hint="eastAsia"/>
          <w:sz w:val="24"/>
          <w:szCs w:val="24"/>
        </w:rPr>
        <w:t>v</w:t>
      </w:r>
      <w:r w:rsidRPr="003A2CF4">
        <w:rPr>
          <w:rFonts w:hint="eastAsia"/>
          <w:sz w:val="24"/>
          <w:szCs w:val="24"/>
          <w:vertAlign w:val="subscript"/>
        </w:rPr>
        <w:t>k</w:t>
      </w:r>
      <w:proofErr w:type="spellEnd"/>
      <w:r w:rsidRPr="003A2CF4">
        <w:rPr>
          <w:rFonts w:hint="eastAsia"/>
          <w:sz w:val="24"/>
          <w:szCs w:val="24"/>
        </w:rPr>
        <w:t>}</w:t>
      </w:r>
      <w:r w:rsidRPr="003A2CF4">
        <w:rPr>
          <w:rFonts w:hint="eastAsia"/>
          <w:sz w:val="24"/>
          <w:szCs w:val="24"/>
        </w:rPr>
        <w:t>) = d(</w:t>
      </w:r>
      <w:r w:rsidRPr="003A2CF4">
        <w:rPr>
          <w:rFonts w:hint="eastAsia"/>
          <w:sz w:val="24"/>
          <w:szCs w:val="24"/>
        </w:rPr>
        <w:t>{v</w:t>
      </w:r>
      <w:r w:rsidRPr="003A2CF4">
        <w:rPr>
          <w:rFonts w:hint="eastAsia"/>
          <w:sz w:val="24"/>
          <w:szCs w:val="24"/>
          <w:vertAlign w:val="subscript"/>
        </w:rPr>
        <w:t>1</w:t>
      </w:r>
      <w:r w:rsidRPr="003A2CF4">
        <w:rPr>
          <w:rFonts w:hint="eastAsia"/>
          <w:sz w:val="24"/>
          <w:szCs w:val="24"/>
        </w:rPr>
        <w:t>, v</w:t>
      </w:r>
      <w:r w:rsidRPr="003A2CF4">
        <w:rPr>
          <w:rFonts w:hint="eastAsia"/>
          <w:sz w:val="24"/>
          <w:szCs w:val="24"/>
          <w:vertAlign w:val="subscript"/>
        </w:rPr>
        <w:t>2</w:t>
      </w:r>
      <w:r w:rsidRPr="003A2CF4">
        <w:rPr>
          <w:rFonts w:hint="eastAsia"/>
          <w:sz w:val="24"/>
          <w:szCs w:val="24"/>
        </w:rPr>
        <w:t>, v</w:t>
      </w:r>
      <w:r w:rsidRPr="003A2CF4">
        <w:rPr>
          <w:rFonts w:hint="eastAsia"/>
          <w:sz w:val="24"/>
          <w:szCs w:val="24"/>
          <w:vertAlign w:val="subscript"/>
        </w:rPr>
        <w:t>3</w:t>
      </w:r>
      <w:r w:rsidRPr="003A2CF4">
        <w:rPr>
          <w:rFonts w:hint="eastAsia"/>
          <w:sz w:val="24"/>
          <w:szCs w:val="24"/>
        </w:rPr>
        <w:t xml:space="preserve">, </w:t>
      </w:r>
      <w:r w:rsidRPr="003A2CF4">
        <w:rPr>
          <w:sz w:val="24"/>
          <w:szCs w:val="24"/>
        </w:rPr>
        <w:t>…</w:t>
      </w:r>
      <w:r w:rsidRPr="003A2CF4">
        <w:rPr>
          <w:rFonts w:hint="eastAsia"/>
          <w:sz w:val="24"/>
          <w:szCs w:val="24"/>
        </w:rPr>
        <w:t xml:space="preserve"> </w:t>
      </w:r>
      <w:proofErr w:type="spellStart"/>
      <w:r w:rsidRPr="003A2CF4">
        <w:rPr>
          <w:rFonts w:hint="eastAsia"/>
          <w:sz w:val="24"/>
          <w:szCs w:val="24"/>
        </w:rPr>
        <w:t>v</w:t>
      </w:r>
      <w:r w:rsidRPr="003A2CF4">
        <w:rPr>
          <w:rFonts w:hint="eastAsia"/>
          <w:sz w:val="24"/>
          <w:szCs w:val="24"/>
          <w:vertAlign w:val="subscript"/>
        </w:rPr>
        <w:t>k</w:t>
      </w:r>
      <w:proofErr w:type="spellEnd"/>
      <w:r w:rsidRPr="003A2CF4">
        <w:rPr>
          <w:rFonts w:hint="eastAsia"/>
          <w:sz w:val="24"/>
          <w:szCs w:val="24"/>
        </w:rPr>
        <w:t>}</w:t>
      </w:r>
      <w:r w:rsidRPr="003A2CF4">
        <w:rPr>
          <w:rFonts w:hint="eastAsia"/>
          <w:sz w:val="24"/>
          <w:szCs w:val="24"/>
        </w:rPr>
        <w:t>) + n.</w:t>
      </w:r>
      <w:r w:rsidR="003A2CF4">
        <w:rPr>
          <w:rFonts w:hint="eastAsia"/>
          <w:sz w:val="24"/>
          <w:szCs w:val="24"/>
        </w:rPr>
        <w:t xml:space="preserve"> Thus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∈V</m:t>
            </m:r>
          </m:sub>
          <m:sup/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/>
                <w:sz w:val="24"/>
                <w:szCs w:val="24"/>
              </w:rPr>
              <m:t>=2m</m:t>
            </m:r>
            <m:r>
              <w:rPr>
                <w:rFonts w:ascii="Cambria Math" w:hAnsi="Cambria Math"/>
                <w:sz w:val="24"/>
                <w:szCs w:val="24"/>
              </w:rPr>
              <m:t>+d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+1</m:t>
                    </m:r>
                  </m:sub>
                </m:sSub>
              </m:e>
            </m:d>
            <m:r>
              <w:rPr>
                <w:rFonts w:ascii="Cambria Math" w:hAnsi="Cambria Math"/>
                <w:sz w:val="24"/>
                <w:szCs w:val="24"/>
              </w:rPr>
              <m:t>+∆d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 w:val="24"/>
                        <w:szCs w:val="24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 w:val="24"/>
                        <w:szCs w:val="24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 w:val="24"/>
                        <w:szCs w:val="24"/>
                      </w:rPr>
                      <m:t xml:space="preserve">,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…</m:t>
                    </m:r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 w:val="24"/>
                        <w:szCs w:val="24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</w:rPr>
              <m:t>=2m+n+n=2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m+n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=2|E|</m:t>
            </m:r>
          </m:e>
        </m:nary>
      </m:oMath>
      <w:r w:rsidRPr="003A2CF4">
        <w:rPr>
          <w:rFonts w:hint="eastAsia"/>
          <w:sz w:val="24"/>
          <w:szCs w:val="24"/>
        </w:rPr>
        <w:t>, the statement holds for n = k + 1, thus is true.</w:t>
      </w:r>
    </w:p>
    <w:p w:rsidR="00BA75BB" w:rsidRPr="003A2CF4" w:rsidRDefault="00BA75BB" w:rsidP="00147C10">
      <w:pPr>
        <w:pStyle w:val="a3"/>
        <w:ind w:left="360" w:firstLineChars="0" w:firstLine="0"/>
        <w:rPr>
          <w:rFonts w:hint="eastAsia"/>
          <w:sz w:val="24"/>
          <w:szCs w:val="24"/>
        </w:rPr>
      </w:pPr>
    </w:p>
    <w:p w:rsidR="00147C10" w:rsidRPr="003A2CF4" w:rsidRDefault="00BE3BB9" w:rsidP="00147C10">
      <w:pPr>
        <w:pStyle w:val="a3"/>
        <w:numPr>
          <w:ilvl w:val="0"/>
          <w:numId w:val="33"/>
        </w:numPr>
        <w:ind w:firstLineChars="0"/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 xml:space="preserve">The sum of the vertices with even degree is </w:t>
      </w:r>
      <w:r w:rsidRPr="003A2CF4">
        <w:rPr>
          <w:sz w:val="24"/>
          <w:szCs w:val="24"/>
        </w:rPr>
        <w:t>obvious</w:t>
      </w:r>
      <w:r w:rsidRPr="003A2CF4">
        <w:rPr>
          <w:rFonts w:hint="eastAsia"/>
          <w:sz w:val="24"/>
          <w:szCs w:val="24"/>
        </w:rPr>
        <w:t xml:space="preserve"> even. Let</w:t>
      </w:r>
      <w:r w:rsidRPr="003A2CF4">
        <w:rPr>
          <w:sz w:val="24"/>
          <w:szCs w:val="24"/>
        </w:rPr>
        <w:t>’</w:t>
      </w:r>
      <w:r w:rsidRPr="003A2CF4">
        <w:rPr>
          <w:rFonts w:hint="eastAsia"/>
          <w:sz w:val="24"/>
          <w:szCs w:val="24"/>
        </w:rPr>
        <w:t>s assume the number of vertices with odd degree is not even (that</w:t>
      </w:r>
      <w:r w:rsidRPr="003A2CF4">
        <w:rPr>
          <w:sz w:val="24"/>
          <w:szCs w:val="24"/>
        </w:rPr>
        <w:t xml:space="preserve"> is, odd</w:t>
      </w:r>
      <w:r w:rsidRPr="003A2CF4">
        <w:rPr>
          <w:rFonts w:hint="eastAsia"/>
          <w:sz w:val="24"/>
          <w:szCs w:val="24"/>
        </w:rPr>
        <w:t>)</w:t>
      </w:r>
      <w:r w:rsidR="00C951F0" w:rsidRPr="003A2CF4">
        <w:rPr>
          <w:rFonts w:hint="eastAsia"/>
          <w:sz w:val="24"/>
          <w:szCs w:val="24"/>
        </w:rPr>
        <w:t>.</w:t>
      </w:r>
      <w:r w:rsidRPr="003A2CF4">
        <w:rPr>
          <w:rFonts w:hint="eastAsia"/>
          <w:sz w:val="24"/>
          <w:szCs w:val="24"/>
        </w:rPr>
        <w:t xml:space="preserve"> </w:t>
      </w:r>
      <w:r w:rsidR="00C951F0" w:rsidRPr="003A2CF4">
        <w:rPr>
          <w:rFonts w:hint="eastAsia"/>
          <w:sz w:val="24"/>
          <w:szCs w:val="24"/>
        </w:rPr>
        <w:t xml:space="preserve">Under this assumption, </w:t>
      </w:r>
      <w:r w:rsidRPr="003A2CF4">
        <w:rPr>
          <w:rFonts w:hint="eastAsia"/>
          <w:sz w:val="24"/>
          <w:szCs w:val="24"/>
        </w:rPr>
        <w:t>the sum of the degree of all the vertices with odd degree</w:t>
      </w:r>
      <w:r w:rsidR="00C951F0" w:rsidRPr="003A2CF4">
        <w:rPr>
          <w:rFonts w:hint="eastAsia"/>
          <w:sz w:val="24"/>
          <w:szCs w:val="24"/>
        </w:rPr>
        <w:t xml:space="preserve"> is odd still odd. Thus the sum of the degree with all the vertices in the graph is even + odd = odd, this is contradict with what we had just proved in the problem (1), as the sum 2|E| should be an even number. Thus the number of vertices with odd degree is even.</w:t>
      </w:r>
    </w:p>
    <w:p w:rsidR="000747C7" w:rsidRDefault="000747C7" w:rsidP="000747C7">
      <w:r>
        <w:br w:type="page"/>
      </w:r>
    </w:p>
    <w:p w:rsidR="000747C7" w:rsidRDefault="000747C7" w:rsidP="000747C7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17</w:t>
      </w:r>
    </w:p>
    <w:p w:rsidR="000747C7" w:rsidRPr="003A2CF4" w:rsidRDefault="0082028B" w:rsidP="00EC2208">
      <w:pPr>
        <w:rPr>
          <w:rFonts w:hint="eastAsia"/>
          <w:sz w:val="24"/>
          <w:szCs w:val="24"/>
        </w:rPr>
      </w:pPr>
      <w:r w:rsidRPr="003A2CF4">
        <w:rPr>
          <w:rFonts w:hint="eastAsia"/>
          <w:sz w:val="24"/>
          <w:szCs w:val="24"/>
        </w:rPr>
        <w:t xml:space="preserve">Given a connected undirected graph G, we can always perform DFS on G to get a DFS tree. And there must be at least a vertex in the tree act as a leaf node. We can always remove the vertex in the leaf node of the DFS tree to make the graph G </w:t>
      </w:r>
      <w:r w:rsidRPr="003A2CF4">
        <w:rPr>
          <w:sz w:val="24"/>
          <w:szCs w:val="24"/>
        </w:rPr>
        <w:t>connected</w:t>
      </w:r>
      <w:r w:rsidR="002119AB" w:rsidRPr="003A2CF4">
        <w:rPr>
          <w:rFonts w:hint="eastAsia"/>
          <w:sz w:val="24"/>
          <w:szCs w:val="24"/>
        </w:rPr>
        <w:t>, because all the other vertices</w:t>
      </w:r>
      <w:r w:rsidRPr="003A2CF4">
        <w:rPr>
          <w:rFonts w:hint="eastAsia"/>
          <w:sz w:val="24"/>
          <w:szCs w:val="24"/>
        </w:rPr>
        <w:t xml:space="preserve"> could still be visited from the source (root node) in the DFS tree as we only removed the leaf node.</w:t>
      </w:r>
      <w:r w:rsidR="002119AB" w:rsidRPr="003A2CF4">
        <w:rPr>
          <w:rFonts w:hint="eastAsia"/>
          <w:sz w:val="24"/>
          <w:szCs w:val="24"/>
        </w:rPr>
        <w:t xml:space="preserve"> Thus the statement is true.</w:t>
      </w:r>
    </w:p>
    <w:p w:rsidR="002D6309" w:rsidRDefault="002D6309" w:rsidP="00EC2208">
      <w:pPr>
        <w:rPr>
          <w:rFonts w:hint="eastAsia"/>
        </w:rPr>
      </w:pPr>
    </w:p>
    <w:p w:rsidR="002D6309" w:rsidRDefault="002D6309" w:rsidP="00EC2208"/>
    <w:p w:rsidR="000747C7" w:rsidRDefault="000747C7" w:rsidP="000747C7">
      <w:r>
        <w:br w:type="page"/>
      </w:r>
    </w:p>
    <w:p w:rsidR="000747C7" w:rsidRDefault="000747C7" w:rsidP="000747C7">
      <w:pPr>
        <w:pStyle w:val="3"/>
        <w:rPr>
          <w:position w:val="-10"/>
        </w:rPr>
      </w:pPr>
      <w:r>
        <w:rPr>
          <w:rFonts w:hint="eastAsia"/>
          <w:position w:val="-10"/>
        </w:rPr>
        <w:lastRenderedPageBreak/>
        <w:t>18</w:t>
      </w:r>
    </w:p>
    <w:p w:rsidR="00D83EBC" w:rsidRPr="003A2CF4" w:rsidRDefault="006B21E3" w:rsidP="00EC2208">
      <w:pPr>
        <w:rPr>
          <w:sz w:val="24"/>
          <w:szCs w:val="24"/>
        </w:rPr>
      </w:pPr>
      <w:r w:rsidRPr="003A2CF4">
        <w:rPr>
          <w:rFonts w:hint="eastAsia"/>
          <w:sz w:val="24"/>
          <w:szCs w:val="24"/>
        </w:rPr>
        <w:t xml:space="preserve">We can first perform a topological sort on the </w:t>
      </w:r>
      <w:bookmarkStart w:id="0" w:name="_GoBack"/>
      <w:bookmarkEnd w:id="0"/>
      <w:r w:rsidRPr="003A2CF4">
        <w:rPr>
          <w:rFonts w:hint="eastAsia"/>
          <w:sz w:val="24"/>
          <w:szCs w:val="24"/>
        </w:rPr>
        <w:t xml:space="preserve">DAG, and then search to see if there is a path for every </w:t>
      </w:r>
      <w:r w:rsidRPr="003A2CF4">
        <w:rPr>
          <w:sz w:val="24"/>
          <w:szCs w:val="24"/>
        </w:rPr>
        <w:t>consecutive</w:t>
      </w:r>
      <w:r w:rsidRPr="003A2CF4">
        <w:rPr>
          <w:rFonts w:hint="eastAsia"/>
          <w:sz w:val="24"/>
          <w:szCs w:val="24"/>
        </w:rPr>
        <w:t xml:space="preserve"> pair of the vertices, says (</w:t>
      </w:r>
      <w:proofErr w:type="spellStart"/>
      <w:r w:rsidRPr="003A2CF4">
        <w:rPr>
          <w:rFonts w:hint="eastAsia"/>
          <w:sz w:val="24"/>
          <w:szCs w:val="24"/>
        </w:rPr>
        <w:t>v</w:t>
      </w:r>
      <w:r w:rsidRPr="003A2CF4">
        <w:rPr>
          <w:rFonts w:hint="eastAsia"/>
          <w:sz w:val="24"/>
          <w:szCs w:val="24"/>
          <w:vertAlign w:val="subscript"/>
        </w:rPr>
        <w:t>n</w:t>
      </w:r>
      <w:proofErr w:type="spellEnd"/>
      <w:r w:rsidRPr="003A2CF4">
        <w:rPr>
          <w:rFonts w:hint="eastAsia"/>
          <w:sz w:val="24"/>
          <w:szCs w:val="24"/>
        </w:rPr>
        <w:t>, v</w:t>
      </w:r>
      <w:r w:rsidRPr="003A2CF4">
        <w:rPr>
          <w:rFonts w:hint="eastAsia"/>
          <w:sz w:val="24"/>
          <w:szCs w:val="24"/>
          <w:vertAlign w:val="subscript"/>
        </w:rPr>
        <w:t>n+1</w:t>
      </w:r>
      <w:r w:rsidRPr="003A2CF4">
        <w:rPr>
          <w:rFonts w:hint="eastAsia"/>
          <w:sz w:val="24"/>
          <w:szCs w:val="24"/>
        </w:rPr>
        <w:t>). If we can reach the last element in the end, then there is a path that touches every vertex exactly once.</w:t>
      </w:r>
    </w:p>
    <w:sectPr w:rsidR="00D83EBC" w:rsidRPr="003A2CF4" w:rsidSect="00E74821">
      <w:footerReference w:type="default" r:id="rId17"/>
      <w:pgSz w:w="11906" w:h="16838"/>
      <w:pgMar w:top="1440" w:right="1800" w:bottom="1440" w:left="1800" w:header="851" w:footer="1134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474D" w:rsidRDefault="0096474D" w:rsidP="001A3D23">
      <w:r>
        <w:separator/>
      </w:r>
    </w:p>
  </w:endnote>
  <w:endnote w:type="continuationSeparator" w:id="0">
    <w:p w:rsidR="0096474D" w:rsidRDefault="0096474D" w:rsidP="001A3D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419C" w:rsidRDefault="0072419C" w:rsidP="001A3D23">
    <w:pPr>
      <w:pStyle w:val="a5"/>
      <w:pBdr>
        <w:bottom w:val="single" w:sz="6" w:space="1" w:color="auto"/>
      </w:pBdr>
      <w:jc w:val="center"/>
    </w:pPr>
  </w:p>
  <w:p w:rsidR="0072419C" w:rsidRDefault="00387BFC" w:rsidP="001A3D23">
    <w:pPr>
      <w:pStyle w:val="a5"/>
      <w:jc w:val="center"/>
    </w:pPr>
    <w:r>
      <w:rPr>
        <w:rFonts w:hint="eastAsia"/>
      </w:rPr>
      <w:t>Algorithm       Hw</w:t>
    </w:r>
    <w:r w:rsidR="005469F8">
      <w:rPr>
        <w:rFonts w:hint="eastAsia"/>
      </w:rPr>
      <w:t>4</w:t>
    </w:r>
    <w:r w:rsidR="0072419C">
      <w:rPr>
        <w:rFonts w:hint="eastAsia"/>
      </w:rPr>
      <w:t xml:space="preserve">                                   CHANG LIU      chang.liu@jhu.ed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474D" w:rsidRDefault="0096474D" w:rsidP="001A3D23">
      <w:r>
        <w:separator/>
      </w:r>
    </w:p>
  </w:footnote>
  <w:footnote w:type="continuationSeparator" w:id="0">
    <w:p w:rsidR="0096474D" w:rsidRDefault="0096474D" w:rsidP="001A3D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258BD"/>
    <w:multiLevelType w:val="hybridMultilevel"/>
    <w:tmpl w:val="6B6EE448"/>
    <w:lvl w:ilvl="0" w:tplc="7A86F284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45E37EB"/>
    <w:multiLevelType w:val="hybridMultilevel"/>
    <w:tmpl w:val="E5A2308E"/>
    <w:lvl w:ilvl="0" w:tplc="F276381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6DF3D55"/>
    <w:multiLevelType w:val="hybridMultilevel"/>
    <w:tmpl w:val="69008B7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06E06915"/>
    <w:multiLevelType w:val="hybridMultilevel"/>
    <w:tmpl w:val="E0768B48"/>
    <w:lvl w:ilvl="0" w:tplc="38A4347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075A463C"/>
    <w:multiLevelType w:val="hybridMultilevel"/>
    <w:tmpl w:val="5C140276"/>
    <w:lvl w:ilvl="0" w:tplc="FC140F5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0C427501"/>
    <w:multiLevelType w:val="hybridMultilevel"/>
    <w:tmpl w:val="04B287E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0F782D97"/>
    <w:multiLevelType w:val="hybridMultilevel"/>
    <w:tmpl w:val="685E655E"/>
    <w:lvl w:ilvl="0" w:tplc="F216B4B0">
      <w:start w:val="1"/>
      <w:numFmt w:val="lowerLetter"/>
      <w:lvlText w:val="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0303A32"/>
    <w:multiLevelType w:val="hybridMultilevel"/>
    <w:tmpl w:val="A28C7080"/>
    <w:lvl w:ilvl="0" w:tplc="99889D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5F47573"/>
    <w:multiLevelType w:val="hybridMultilevel"/>
    <w:tmpl w:val="1CD46068"/>
    <w:lvl w:ilvl="0" w:tplc="614AEEE2">
      <w:start w:val="1"/>
      <w:numFmt w:val="bullet"/>
      <w:lvlText w:val=""/>
      <w:lvlJc w:val="left"/>
      <w:pPr>
        <w:ind w:left="1095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abstractNum w:abstractNumId="9">
    <w:nsid w:val="1C5052F2"/>
    <w:multiLevelType w:val="hybridMultilevel"/>
    <w:tmpl w:val="06FC4B50"/>
    <w:lvl w:ilvl="0" w:tplc="CFD6C708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1DD11270"/>
    <w:multiLevelType w:val="hybridMultilevel"/>
    <w:tmpl w:val="1FFE9C2E"/>
    <w:lvl w:ilvl="0" w:tplc="E58474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1E63760A"/>
    <w:multiLevelType w:val="hybridMultilevel"/>
    <w:tmpl w:val="1B6A2FAC"/>
    <w:lvl w:ilvl="0" w:tplc="C548E40C">
      <w:start w:val="3"/>
      <w:numFmt w:val="decimal"/>
      <w:lvlText w:val="%1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12">
    <w:nsid w:val="21353645"/>
    <w:multiLevelType w:val="hybridMultilevel"/>
    <w:tmpl w:val="E7FA033C"/>
    <w:lvl w:ilvl="0" w:tplc="614AEEE2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3">
    <w:nsid w:val="28C9590C"/>
    <w:multiLevelType w:val="hybridMultilevel"/>
    <w:tmpl w:val="CE8C8AEE"/>
    <w:lvl w:ilvl="0" w:tplc="A72E2EE8">
      <w:start w:val="1"/>
      <w:numFmt w:val="decimal"/>
      <w:lvlText w:val="(%1)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2A5958AB"/>
    <w:multiLevelType w:val="hybridMultilevel"/>
    <w:tmpl w:val="B9C072EC"/>
    <w:lvl w:ilvl="0" w:tplc="04090001">
      <w:start w:val="1"/>
      <w:numFmt w:val="bullet"/>
      <w:lvlText w:val=""/>
      <w:lvlJc w:val="left"/>
      <w:pPr>
        <w:ind w:left="79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abstractNum w:abstractNumId="15">
    <w:nsid w:val="2B3D79C9"/>
    <w:multiLevelType w:val="hybridMultilevel"/>
    <w:tmpl w:val="87A8B784"/>
    <w:lvl w:ilvl="0" w:tplc="6D98BB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2EE72248"/>
    <w:multiLevelType w:val="hybridMultilevel"/>
    <w:tmpl w:val="A52273BE"/>
    <w:lvl w:ilvl="0" w:tplc="A0F2EF2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7">
    <w:nsid w:val="34090216"/>
    <w:multiLevelType w:val="hybridMultilevel"/>
    <w:tmpl w:val="7392109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8">
    <w:nsid w:val="3B1E3FAA"/>
    <w:multiLevelType w:val="hybridMultilevel"/>
    <w:tmpl w:val="A782B8F2"/>
    <w:lvl w:ilvl="0" w:tplc="AC98B5EC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3CC80623"/>
    <w:multiLevelType w:val="hybridMultilevel"/>
    <w:tmpl w:val="272E9B4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0">
    <w:nsid w:val="3D8D7D01"/>
    <w:multiLevelType w:val="hybridMultilevel"/>
    <w:tmpl w:val="3ECEBB08"/>
    <w:lvl w:ilvl="0" w:tplc="36665AD6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401C2A5E"/>
    <w:multiLevelType w:val="hybridMultilevel"/>
    <w:tmpl w:val="94EA45F0"/>
    <w:lvl w:ilvl="0" w:tplc="A498E9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424520B5"/>
    <w:multiLevelType w:val="hybridMultilevel"/>
    <w:tmpl w:val="E5488A8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>
    <w:nsid w:val="49A4590B"/>
    <w:multiLevelType w:val="hybridMultilevel"/>
    <w:tmpl w:val="9C608A90"/>
    <w:lvl w:ilvl="0" w:tplc="E75C7AA6">
      <w:start w:val="1"/>
      <w:numFmt w:val="lowerLetter"/>
      <w:lvlText w:val="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>
    <w:nsid w:val="55C40882"/>
    <w:multiLevelType w:val="hybridMultilevel"/>
    <w:tmpl w:val="9390A108"/>
    <w:lvl w:ilvl="0" w:tplc="B6BE33B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>
    <w:nsid w:val="571346D7"/>
    <w:multiLevelType w:val="hybridMultilevel"/>
    <w:tmpl w:val="D33C59D2"/>
    <w:lvl w:ilvl="0" w:tplc="CEA4EB56">
      <w:start w:val="1"/>
      <w:numFmt w:val="lowerRoman"/>
      <w:lvlText w:val="(%1)"/>
      <w:lvlJc w:val="left"/>
      <w:pPr>
        <w:ind w:left="109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26">
    <w:nsid w:val="5840536A"/>
    <w:multiLevelType w:val="hybridMultilevel"/>
    <w:tmpl w:val="FBAA3C00"/>
    <w:lvl w:ilvl="0" w:tplc="29445D8A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>
    <w:nsid w:val="611B0C70"/>
    <w:multiLevelType w:val="hybridMultilevel"/>
    <w:tmpl w:val="D30E706A"/>
    <w:lvl w:ilvl="0" w:tplc="5954666E">
      <w:start w:val="1"/>
      <w:numFmt w:val="lowerRoman"/>
      <w:lvlText w:val="(%1)"/>
      <w:lvlJc w:val="left"/>
      <w:pPr>
        <w:ind w:left="795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28">
    <w:nsid w:val="6E5323EA"/>
    <w:multiLevelType w:val="hybridMultilevel"/>
    <w:tmpl w:val="5BCAD8E0"/>
    <w:lvl w:ilvl="0" w:tplc="28E2C4E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>
    <w:nsid w:val="711A3ECA"/>
    <w:multiLevelType w:val="hybridMultilevel"/>
    <w:tmpl w:val="0A26956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0">
    <w:nsid w:val="75632782"/>
    <w:multiLevelType w:val="hybridMultilevel"/>
    <w:tmpl w:val="44D880FA"/>
    <w:lvl w:ilvl="0" w:tplc="B0F8CC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1">
    <w:nsid w:val="77944DB9"/>
    <w:multiLevelType w:val="hybridMultilevel"/>
    <w:tmpl w:val="D98098B0"/>
    <w:lvl w:ilvl="0" w:tplc="614AEEE2">
      <w:start w:val="1"/>
      <w:numFmt w:val="bullet"/>
      <w:lvlText w:val=""/>
      <w:lvlJc w:val="left"/>
      <w:pPr>
        <w:ind w:left="1095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abstractNum w:abstractNumId="32">
    <w:nsid w:val="7A65390F"/>
    <w:multiLevelType w:val="hybridMultilevel"/>
    <w:tmpl w:val="47E6ABF0"/>
    <w:lvl w:ilvl="0" w:tplc="E1EA7DAA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>
    <w:nsid w:val="7A834A4E"/>
    <w:multiLevelType w:val="hybridMultilevel"/>
    <w:tmpl w:val="79949E0E"/>
    <w:lvl w:ilvl="0" w:tplc="A4D2A662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24"/>
  </w:num>
  <w:num w:numId="3">
    <w:abstractNumId w:val="12"/>
  </w:num>
  <w:num w:numId="4">
    <w:abstractNumId w:val="23"/>
  </w:num>
  <w:num w:numId="5">
    <w:abstractNumId w:val="31"/>
  </w:num>
  <w:num w:numId="6">
    <w:abstractNumId w:val="8"/>
  </w:num>
  <w:num w:numId="7">
    <w:abstractNumId w:val="14"/>
  </w:num>
  <w:num w:numId="8">
    <w:abstractNumId w:val="25"/>
  </w:num>
  <w:num w:numId="9">
    <w:abstractNumId w:val="11"/>
  </w:num>
  <w:num w:numId="10">
    <w:abstractNumId w:val="27"/>
  </w:num>
  <w:num w:numId="11">
    <w:abstractNumId w:val="7"/>
  </w:num>
  <w:num w:numId="12">
    <w:abstractNumId w:val="16"/>
  </w:num>
  <w:num w:numId="13">
    <w:abstractNumId w:val="30"/>
  </w:num>
  <w:num w:numId="14">
    <w:abstractNumId w:val="3"/>
  </w:num>
  <w:num w:numId="15">
    <w:abstractNumId w:val="15"/>
  </w:num>
  <w:num w:numId="16">
    <w:abstractNumId w:val="21"/>
  </w:num>
  <w:num w:numId="17">
    <w:abstractNumId w:val="28"/>
  </w:num>
  <w:num w:numId="18">
    <w:abstractNumId w:val="13"/>
  </w:num>
  <w:num w:numId="19">
    <w:abstractNumId w:val="9"/>
  </w:num>
  <w:num w:numId="20">
    <w:abstractNumId w:val="5"/>
  </w:num>
  <w:num w:numId="21">
    <w:abstractNumId w:val="2"/>
  </w:num>
  <w:num w:numId="22">
    <w:abstractNumId w:val="29"/>
  </w:num>
  <w:num w:numId="23">
    <w:abstractNumId w:val="19"/>
  </w:num>
  <w:num w:numId="24">
    <w:abstractNumId w:val="17"/>
  </w:num>
  <w:num w:numId="25">
    <w:abstractNumId w:val="22"/>
  </w:num>
  <w:num w:numId="26">
    <w:abstractNumId w:val="0"/>
  </w:num>
  <w:num w:numId="27">
    <w:abstractNumId w:val="20"/>
  </w:num>
  <w:num w:numId="28">
    <w:abstractNumId w:val="18"/>
  </w:num>
  <w:num w:numId="29">
    <w:abstractNumId w:val="26"/>
  </w:num>
  <w:num w:numId="30">
    <w:abstractNumId w:val="4"/>
  </w:num>
  <w:num w:numId="31">
    <w:abstractNumId w:val="32"/>
  </w:num>
  <w:num w:numId="32">
    <w:abstractNumId w:val="33"/>
  </w:num>
  <w:num w:numId="33">
    <w:abstractNumId w:val="1"/>
  </w:num>
  <w:num w:numId="3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62A4"/>
    <w:rsid w:val="00006E34"/>
    <w:rsid w:val="000132D3"/>
    <w:rsid w:val="00022A0F"/>
    <w:rsid w:val="00022E48"/>
    <w:rsid w:val="00022FFE"/>
    <w:rsid w:val="000270E3"/>
    <w:rsid w:val="00027B30"/>
    <w:rsid w:val="00037BC8"/>
    <w:rsid w:val="0004234F"/>
    <w:rsid w:val="0004306C"/>
    <w:rsid w:val="00051C62"/>
    <w:rsid w:val="00054398"/>
    <w:rsid w:val="000747C7"/>
    <w:rsid w:val="000815EE"/>
    <w:rsid w:val="00082D82"/>
    <w:rsid w:val="00082DBA"/>
    <w:rsid w:val="000900D7"/>
    <w:rsid w:val="00094336"/>
    <w:rsid w:val="000A35BA"/>
    <w:rsid w:val="000C3CEF"/>
    <w:rsid w:val="000C69E3"/>
    <w:rsid w:val="000D2230"/>
    <w:rsid w:val="000E0003"/>
    <w:rsid w:val="000E7BA7"/>
    <w:rsid w:val="000F15D9"/>
    <w:rsid w:val="000F27F0"/>
    <w:rsid w:val="0010334F"/>
    <w:rsid w:val="00104E1A"/>
    <w:rsid w:val="00104E39"/>
    <w:rsid w:val="001058B2"/>
    <w:rsid w:val="00120647"/>
    <w:rsid w:val="0012326F"/>
    <w:rsid w:val="00124B0A"/>
    <w:rsid w:val="0013717B"/>
    <w:rsid w:val="00147C10"/>
    <w:rsid w:val="0016060B"/>
    <w:rsid w:val="00166B4F"/>
    <w:rsid w:val="00185083"/>
    <w:rsid w:val="00185FED"/>
    <w:rsid w:val="0019278D"/>
    <w:rsid w:val="0019345F"/>
    <w:rsid w:val="001A3D23"/>
    <w:rsid w:val="001B52F1"/>
    <w:rsid w:val="001B74B9"/>
    <w:rsid w:val="001C189A"/>
    <w:rsid w:val="001C6F59"/>
    <w:rsid w:val="001D12A5"/>
    <w:rsid w:val="001E40AE"/>
    <w:rsid w:val="001F5E5E"/>
    <w:rsid w:val="00206583"/>
    <w:rsid w:val="00206667"/>
    <w:rsid w:val="00210224"/>
    <w:rsid w:val="002119AB"/>
    <w:rsid w:val="002168D3"/>
    <w:rsid w:val="00226570"/>
    <w:rsid w:val="00227FE2"/>
    <w:rsid w:val="0023045F"/>
    <w:rsid w:val="002309D5"/>
    <w:rsid w:val="00231494"/>
    <w:rsid w:val="00233869"/>
    <w:rsid w:val="00240A23"/>
    <w:rsid w:val="00241160"/>
    <w:rsid w:val="00245074"/>
    <w:rsid w:val="00254760"/>
    <w:rsid w:val="00255A5C"/>
    <w:rsid w:val="0025749F"/>
    <w:rsid w:val="002575B8"/>
    <w:rsid w:val="00261515"/>
    <w:rsid w:val="00264B34"/>
    <w:rsid w:val="002742EA"/>
    <w:rsid w:val="00274D0A"/>
    <w:rsid w:val="002800BA"/>
    <w:rsid w:val="00283C80"/>
    <w:rsid w:val="0028633E"/>
    <w:rsid w:val="0028726F"/>
    <w:rsid w:val="002A042A"/>
    <w:rsid w:val="002A5267"/>
    <w:rsid w:val="002C7C5A"/>
    <w:rsid w:val="002D3800"/>
    <w:rsid w:val="002D6309"/>
    <w:rsid w:val="002E1602"/>
    <w:rsid w:val="002E6BF9"/>
    <w:rsid w:val="002F5CE3"/>
    <w:rsid w:val="00307033"/>
    <w:rsid w:val="00320DF2"/>
    <w:rsid w:val="003474EC"/>
    <w:rsid w:val="003508D4"/>
    <w:rsid w:val="00351010"/>
    <w:rsid w:val="003607C6"/>
    <w:rsid w:val="00360AFD"/>
    <w:rsid w:val="00365D0E"/>
    <w:rsid w:val="00373252"/>
    <w:rsid w:val="003738A3"/>
    <w:rsid w:val="0037422C"/>
    <w:rsid w:val="00375372"/>
    <w:rsid w:val="003759F9"/>
    <w:rsid w:val="0038511A"/>
    <w:rsid w:val="00385E37"/>
    <w:rsid w:val="00387BFC"/>
    <w:rsid w:val="00391389"/>
    <w:rsid w:val="003960F6"/>
    <w:rsid w:val="003A0324"/>
    <w:rsid w:val="003A2868"/>
    <w:rsid w:val="003A2CF4"/>
    <w:rsid w:val="003A5DB5"/>
    <w:rsid w:val="003B3A83"/>
    <w:rsid w:val="003B44BC"/>
    <w:rsid w:val="003B5659"/>
    <w:rsid w:val="003B798E"/>
    <w:rsid w:val="003B7D92"/>
    <w:rsid w:val="003C2FDD"/>
    <w:rsid w:val="003C622E"/>
    <w:rsid w:val="003D3AE4"/>
    <w:rsid w:val="003E4ACE"/>
    <w:rsid w:val="00400199"/>
    <w:rsid w:val="004152D0"/>
    <w:rsid w:val="00415F71"/>
    <w:rsid w:val="00423F1E"/>
    <w:rsid w:val="004266FB"/>
    <w:rsid w:val="00431D65"/>
    <w:rsid w:val="00433978"/>
    <w:rsid w:val="004367EE"/>
    <w:rsid w:val="00440C41"/>
    <w:rsid w:val="004421AD"/>
    <w:rsid w:val="004463A9"/>
    <w:rsid w:val="00467FE0"/>
    <w:rsid w:val="004849F5"/>
    <w:rsid w:val="004916B7"/>
    <w:rsid w:val="0049261F"/>
    <w:rsid w:val="004940E7"/>
    <w:rsid w:val="00494127"/>
    <w:rsid w:val="004B45C0"/>
    <w:rsid w:val="004B7E64"/>
    <w:rsid w:val="004C015E"/>
    <w:rsid w:val="004D34FA"/>
    <w:rsid w:val="004D609F"/>
    <w:rsid w:val="004D6B90"/>
    <w:rsid w:val="004E0A0C"/>
    <w:rsid w:val="004E49FE"/>
    <w:rsid w:val="004E73BD"/>
    <w:rsid w:val="004F05E8"/>
    <w:rsid w:val="004F6574"/>
    <w:rsid w:val="00511D21"/>
    <w:rsid w:val="00515BC7"/>
    <w:rsid w:val="00522FC2"/>
    <w:rsid w:val="005402EE"/>
    <w:rsid w:val="005412E9"/>
    <w:rsid w:val="00542162"/>
    <w:rsid w:val="005469F8"/>
    <w:rsid w:val="00546ABF"/>
    <w:rsid w:val="005474A2"/>
    <w:rsid w:val="00554F0D"/>
    <w:rsid w:val="0055760E"/>
    <w:rsid w:val="00563B35"/>
    <w:rsid w:val="005659E2"/>
    <w:rsid w:val="00566798"/>
    <w:rsid w:val="00575165"/>
    <w:rsid w:val="00590E0C"/>
    <w:rsid w:val="00591F88"/>
    <w:rsid w:val="00594E09"/>
    <w:rsid w:val="005A6645"/>
    <w:rsid w:val="005B3D93"/>
    <w:rsid w:val="005C1D8F"/>
    <w:rsid w:val="005C7458"/>
    <w:rsid w:val="005D6473"/>
    <w:rsid w:val="005E060A"/>
    <w:rsid w:val="005E4F4E"/>
    <w:rsid w:val="005F215D"/>
    <w:rsid w:val="005F27F6"/>
    <w:rsid w:val="005F5245"/>
    <w:rsid w:val="005F64AA"/>
    <w:rsid w:val="005F7D56"/>
    <w:rsid w:val="0060057F"/>
    <w:rsid w:val="006055DB"/>
    <w:rsid w:val="00610467"/>
    <w:rsid w:val="00611BE5"/>
    <w:rsid w:val="00612448"/>
    <w:rsid w:val="0062624D"/>
    <w:rsid w:val="0063169B"/>
    <w:rsid w:val="0063332A"/>
    <w:rsid w:val="00641849"/>
    <w:rsid w:val="00651620"/>
    <w:rsid w:val="006526C9"/>
    <w:rsid w:val="00657937"/>
    <w:rsid w:val="006630D5"/>
    <w:rsid w:val="00664ACE"/>
    <w:rsid w:val="00667A3C"/>
    <w:rsid w:val="00673E95"/>
    <w:rsid w:val="0068247B"/>
    <w:rsid w:val="00691BB8"/>
    <w:rsid w:val="00694277"/>
    <w:rsid w:val="00694AC5"/>
    <w:rsid w:val="006A0DA1"/>
    <w:rsid w:val="006A2A5C"/>
    <w:rsid w:val="006A4A88"/>
    <w:rsid w:val="006A54C3"/>
    <w:rsid w:val="006A5820"/>
    <w:rsid w:val="006B090D"/>
    <w:rsid w:val="006B21E3"/>
    <w:rsid w:val="006B2F37"/>
    <w:rsid w:val="006C6312"/>
    <w:rsid w:val="006D1411"/>
    <w:rsid w:val="006E2E6B"/>
    <w:rsid w:val="006E33B7"/>
    <w:rsid w:val="006F14FC"/>
    <w:rsid w:val="006F757C"/>
    <w:rsid w:val="0070254B"/>
    <w:rsid w:val="00705621"/>
    <w:rsid w:val="00716CA7"/>
    <w:rsid w:val="007236CB"/>
    <w:rsid w:val="0072419C"/>
    <w:rsid w:val="007313B0"/>
    <w:rsid w:val="00732E1B"/>
    <w:rsid w:val="00733997"/>
    <w:rsid w:val="00737D0F"/>
    <w:rsid w:val="007540C3"/>
    <w:rsid w:val="00756424"/>
    <w:rsid w:val="00757723"/>
    <w:rsid w:val="00762DBA"/>
    <w:rsid w:val="007646E0"/>
    <w:rsid w:val="00764B5E"/>
    <w:rsid w:val="00784058"/>
    <w:rsid w:val="007919D6"/>
    <w:rsid w:val="007A0217"/>
    <w:rsid w:val="007A566F"/>
    <w:rsid w:val="007B303F"/>
    <w:rsid w:val="007B40AD"/>
    <w:rsid w:val="007C17F9"/>
    <w:rsid w:val="007D1669"/>
    <w:rsid w:val="007F6B8E"/>
    <w:rsid w:val="0080020C"/>
    <w:rsid w:val="00802642"/>
    <w:rsid w:val="0080403B"/>
    <w:rsid w:val="0082028B"/>
    <w:rsid w:val="008240AE"/>
    <w:rsid w:val="00833309"/>
    <w:rsid w:val="0083388E"/>
    <w:rsid w:val="00836409"/>
    <w:rsid w:val="00841D17"/>
    <w:rsid w:val="00846D1A"/>
    <w:rsid w:val="00861BC3"/>
    <w:rsid w:val="00862BEF"/>
    <w:rsid w:val="00866114"/>
    <w:rsid w:val="00867F42"/>
    <w:rsid w:val="0087750B"/>
    <w:rsid w:val="00877BE2"/>
    <w:rsid w:val="0088233E"/>
    <w:rsid w:val="00882EAE"/>
    <w:rsid w:val="00883145"/>
    <w:rsid w:val="00884AB1"/>
    <w:rsid w:val="008877F7"/>
    <w:rsid w:val="008906CB"/>
    <w:rsid w:val="008A1308"/>
    <w:rsid w:val="008A1F0D"/>
    <w:rsid w:val="008A5D57"/>
    <w:rsid w:val="008B3494"/>
    <w:rsid w:val="008B5540"/>
    <w:rsid w:val="008B6008"/>
    <w:rsid w:val="008B6BC1"/>
    <w:rsid w:val="008B73F0"/>
    <w:rsid w:val="008C40F5"/>
    <w:rsid w:val="008C711E"/>
    <w:rsid w:val="008D2F33"/>
    <w:rsid w:val="008E2286"/>
    <w:rsid w:val="008E3239"/>
    <w:rsid w:val="008F4D4F"/>
    <w:rsid w:val="008F62A4"/>
    <w:rsid w:val="00907209"/>
    <w:rsid w:val="00907B05"/>
    <w:rsid w:val="00910EEA"/>
    <w:rsid w:val="0091663F"/>
    <w:rsid w:val="00922344"/>
    <w:rsid w:val="009225AC"/>
    <w:rsid w:val="009226B4"/>
    <w:rsid w:val="009257B4"/>
    <w:rsid w:val="00927EC7"/>
    <w:rsid w:val="00930E95"/>
    <w:rsid w:val="00933E82"/>
    <w:rsid w:val="00936EED"/>
    <w:rsid w:val="00937F62"/>
    <w:rsid w:val="00941E93"/>
    <w:rsid w:val="00947A17"/>
    <w:rsid w:val="0095428E"/>
    <w:rsid w:val="00957BC1"/>
    <w:rsid w:val="00957C29"/>
    <w:rsid w:val="0096014C"/>
    <w:rsid w:val="0096474D"/>
    <w:rsid w:val="009712FC"/>
    <w:rsid w:val="00971545"/>
    <w:rsid w:val="00976514"/>
    <w:rsid w:val="00984778"/>
    <w:rsid w:val="00995008"/>
    <w:rsid w:val="009A2FC4"/>
    <w:rsid w:val="009A44B0"/>
    <w:rsid w:val="009A6BD1"/>
    <w:rsid w:val="009B7B15"/>
    <w:rsid w:val="009B7B3E"/>
    <w:rsid w:val="009C3298"/>
    <w:rsid w:val="009D3DA6"/>
    <w:rsid w:val="009D4BE8"/>
    <w:rsid w:val="009D62E6"/>
    <w:rsid w:val="009F559F"/>
    <w:rsid w:val="009F6C1B"/>
    <w:rsid w:val="00A01585"/>
    <w:rsid w:val="00A04F70"/>
    <w:rsid w:val="00A122A4"/>
    <w:rsid w:val="00A1460C"/>
    <w:rsid w:val="00A14A46"/>
    <w:rsid w:val="00A2352C"/>
    <w:rsid w:val="00A23D69"/>
    <w:rsid w:val="00A32351"/>
    <w:rsid w:val="00A33637"/>
    <w:rsid w:val="00A43160"/>
    <w:rsid w:val="00A4395B"/>
    <w:rsid w:val="00A50251"/>
    <w:rsid w:val="00A5159B"/>
    <w:rsid w:val="00A521B2"/>
    <w:rsid w:val="00A70400"/>
    <w:rsid w:val="00A7337A"/>
    <w:rsid w:val="00A936AC"/>
    <w:rsid w:val="00A941C2"/>
    <w:rsid w:val="00A94308"/>
    <w:rsid w:val="00AA35D1"/>
    <w:rsid w:val="00AA5F54"/>
    <w:rsid w:val="00AB1328"/>
    <w:rsid w:val="00AB425D"/>
    <w:rsid w:val="00AC0F5E"/>
    <w:rsid w:val="00AC3725"/>
    <w:rsid w:val="00AC5D02"/>
    <w:rsid w:val="00AD1756"/>
    <w:rsid w:val="00AD46E0"/>
    <w:rsid w:val="00AE0CF3"/>
    <w:rsid w:val="00AE2BE0"/>
    <w:rsid w:val="00AF0586"/>
    <w:rsid w:val="00AF2470"/>
    <w:rsid w:val="00AF29EB"/>
    <w:rsid w:val="00B00C60"/>
    <w:rsid w:val="00B01E23"/>
    <w:rsid w:val="00B02E96"/>
    <w:rsid w:val="00B140C2"/>
    <w:rsid w:val="00B23822"/>
    <w:rsid w:val="00B254B3"/>
    <w:rsid w:val="00B3032A"/>
    <w:rsid w:val="00B30692"/>
    <w:rsid w:val="00B31295"/>
    <w:rsid w:val="00B32468"/>
    <w:rsid w:val="00B558B9"/>
    <w:rsid w:val="00B55ACF"/>
    <w:rsid w:val="00B57756"/>
    <w:rsid w:val="00B610B0"/>
    <w:rsid w:val="00B6724F"/>
    <w:rsid w:val="00B673FD"/>
    <w:rsid w:val="00B677A5"/>
    <w:rsid w:val="00B67A58"/>
    <w:rsid w:val="00B70F15"/>
    <w:rsid w:val="00B70FF2"/>
    <w:rsid w:val="00B8156F"/>
    <w:rsid w:val="00B85BA0"/>
    <w:rsid w:val="00B90DF3"/>
    <w:rsid w:val="00B92311"/>
    <w:rsid w:val="00B94587"/>
    <w:rsid w:val="00B96AEE"/>
    <w:rsid w:val="00BA54B0"/>
    <w:rsid w:val="00BA75BB"/>
    <w:rsid w:val="00BB02FD"/>
    <w:rsid w:val="00BB4878"/>
    <w:rsid w:val="00BC5D33"/>
    <w:rsid w:val="00BD3115"/>
    <w:rsid w:val="00BE3BB9"/>
    <w:rsid w:val="00BE693B"/>
    <w:rsid w:val="00C1244D"/>
    <w:rsid w:val="00C13503"/>
    <w:rsid w:val="00C23ED8"/>
    <w:rsid w:val="00C27120"/>
    <w:rsid w:val="00C31125"/>
    <w:rsid w:val="00C32889"/>
    <w:rsid w:val="00C43824"/>
    <w:rsid w:val="00C444C8"/>
    <w:rsid w:val="00C50FDB"/>
    <w:rsid w:val="00C619B6"/>
    <w:rsid w:val="00C655C6"/>
    <w:rsid w:val="00C730E6"/>
    <w:rsid w:val="00C74876"/>
    <w:rsid w:val="00C9376C"/>
    <w:rsid w:val="00C951F0"/>
    <w:rsid w:val="00C97020"/>
    <w:rsid w:val="00CA2B5B"/>
    <w:rsid w:val="00CB3B97"/>
    <w:rsid w:val="00CB52AE"/>
    <w:rsid w:val="00CB69BA"/>
    <w:rsid w:val="00CB7FA9"/>
    <w:rsid w:val="00CC37E0"/>
    <w:rsid w:val="00CC592F"/>
    <w:rsid w:val="00CD0747"/>
    <w:rsid w:val="00CD2DAE"/>
    <w:rsid w:val="00CD7F71"/>
    <w:rsid w:val="00CE3721"/>
    <w:rsid w:val="00CE6426"/>
    <w:rsid w:val="00D024B9"/>
    <w:rsid w:val="00D02A66"/>
    <w:rsid w:val="00D102DD"/>
    <w:rsid w:val="00D139F4"/>
    <w:rsid w:val="00D147FC"/>
    <w:rsid w:val="00D27F5E"/>
    <w:rsid w:val="00D30860"/>
    <w:rsid w:val="00D33168"/>
    <w:rsid w:val="00D42249"/>
    <w:rsid w:val="00D442BD"/>
    <w:rsid w:val="00D447B3"/>
    <w:rsid w:val="00D5026E"/>
    <w:rsid w:val="00D504FF"/>
    <w:rsid w:val="00D511D4"/>
    <w:rsid w:val="00D5497D"/>
    <w:rsid w:val="00D54A35"/>
    <w:rsid w:val="00D5574F"/>
    <w:rsid w:val="00D558A8"/>
    <w:rsid w:val="00D56F0F"/>
    <w:rsid w:val="00D624C4"/>
    <w:rsid w:val="00D65A1C"/>
    <w:rsid w:val="00D67588"/>
    <w:rsid w:val="00D70520"/>
    <w:rsid w:val="00D746FB"/>
    <w:rsid w:val="00D83EBC"/>
    <w:rsid w:val="00D9621E"/>
    <w:rsid w:val="00D9745D"/>
    <w:rsid w:val="00DA3280"/>
    <w:rsid w:val="00DE05D4"/>
    <w:rsid w:val="00DE43A7"/>
    <w:rsid w:val="00DF5972"/>
    <w:rsid w:val="00E000D0"/>
    <w:rsid w:val="00E006B8"/>
    <w:rsid w:val="00E00C17"/>
    <w:rsid w:val="00E05602"/>
    <w:rsid w:val="00E10C04"/>
    <w:rsid w:val="00E12AF1"/>
    <w:rsid w:val="00E1325A"/>
    <w:rsid w:val="00E15BF8"/>
    <w:rsid w:val="00E162AE"/>
    <w:rsid w:val="00E22941"/>
    <w:rsid w:val="00E2425F"/>
    <w:rsid w:val="00E26172"/>
    <w:rsid w:val="00E26C01"/>
    <w:rsid w:val="00E311C9"/>
    <w:rsid w:val="00E33E53"/>
    <w:rsid w:val="00E348D5"/>
    <w:rsid w:val="00E424A2"/>
    <w:rsid w:val="00E43481"/>
    <w:rsid w:val="00E43BC6"/>
    <w:rsid w:val="00E451AF"/>
    <w:rsid w:val="00E52454"/>
    <w:rsid w:val="00E57764"/>
    <w:rsid w:val="00E57BF8"/>
    <w:rsid w:val="00E61574"/>
    <w:rsid w:val="00E63B96"/>
    <w:rsid w:val="00E64BD7"/>
    <w:rsid w:val="00E67BB3"/>
    <w:rsid w:val="00E74821"/>
    <w:rsid w:val="00E76CDD"/>
    <w:rsid w:val="00E85A33"/>
    <w:rsid w:val="00E9331E"/>
    <w:rsid w:val="00E933F3"/>
    <w:rsid w:val="00E93AF9"/>
    <w:rsid w:val="00E978BE"/>
    <w:rsid w:val="00EA7877"/>
    <w:rsid w:val="00EC2208"/>
    <w:rsid w:val="00EC4B77"/>
    <w:rsid w:val="00ED214F"/>
    <w:rsid w:val="00EE0C1E"/>
    <w:rsid w:val="00F02118"/>
    <w:rsid w:val="00F10407"/>
    <w:rsid w:val="00F11898"/>
    <w:rsid w:val="00F26BF0"/>
    <w:rsid w:val="00F300D8"/>
    <w:rsid w:val="00F313C6"/>
    <w:rsid w:val="00F42D54"/>
    <w:rsid w:val="00F458A3"/>
    <w:rsid w:val="00F47FC1"/>
    <w:rsid w:val="00F56C3F"/>
    <w:rsid w:val="00F62578"/>
    <w:rsid w:val="00F64023"/>
    <w:rsid w:val="00F651B7"/>
    <w:rsid w:val="00F668D9"/>
    <w:rsid w:val="00F672E9"/>
    <w:rsid w:val="00F71C62"/>
    <w:rsid w:val="00F7328C"/>
    <w:rsid w:val="00F803AF"/>
    <w:rsid w:val="00F85541"/>
    <w:rsid w:val="00F858B5"/>
    <w:rsid w:val="00F90D2A"/>
    <w:rsid w:val="00F93524"/>
    <w:rsid w:val="00F93DDA"/>
    <w:rsid w:val="00F975DE"/>
    <w:rsid w:val="00F97F04"/>
    <w:rsid w:val="00FB049C"/>
    <w:rsid w:val="00FB1197"/>
    <w:rsid w:val="00FB22C6"/>
    <w:rsid w:val="00FB56B8"/>
    <w:rsid w:val="00FC6A1F"/>
    <w:rsid w:val="00FC6D4D"/>
    <w:rsid w:val="00FD30FA"/>
    <w:rsid w:val="00FE0BE6"/>
    <w:rsid w:val="00FE0F94"/>
    <w:rsid w:val="00FE3E27"/>
    <w:rsid w:val="00FF4E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BE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F62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62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7A021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F62A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F62A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F803A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A3D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A3D2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A3D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A3D23"/>
    <w:rPr>
      <w:sz w:val="18"/>
      <w:szCs w:val="18"/>
    </w:rPr>
  </w:style>
  <w:style w:type="character" w:styleId="a6">
    <w:name w:val="Hyperlink"/>
    <w:basedOn w:val="a0"/>
    <w:uiPriority w:val="99"/>
    <w:unhideWhenUsed/>
    <w:rsid w:val="00F11898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BB487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B4878"/>
    <w:rPr>
      <w:sz w:val="18"/>
      <w:szCs w:val="18"/>
    </w:rPr>
  </w:style>
  <w:style w:type="table" w:styleId="a8">
    <w:name w:val="Table Grid"/>
    <w:basedOn w:val="a1"/>
    <w:uiPriority w:val="59"/>
    <w:rsid w:val="00B67A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Char">
    <w:name w:val="标题 3 Char"/>
    <w:basedOn w:val="a0"/>
    <w:link w:val="3"/>
    <w:uiPriority w:val="9"/>
    <w:rsid w:val="007A0217"/>
    <w:rPr>
      <w:b/>
      <w:bCs/>
      <w:sz w:val="32"/>
      <w:szCs w:val="32"/>
    </w:rPr>
  </w:style>
  <w:style w:type="character" w:styleId="a9">
    <w:name w:val="Placeholder Text"/>
    <w:basedOn w:val="a0"/>
    <w:uiPriority w:val="99"/>
    <w:semiHidden/>
    <w:rsid w:val="00E10C0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BE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F62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62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7A021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F62A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F62A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F803A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A3D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A3D2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A3D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A3D23"/>
    <w:rPr>
      <w:sz w:val="18"/>
      <w:szCs w:val="18"/>
    </w:rPr>
  </w:style>
  <w:style w:type="character" w:styleId="a6">
    <w:name w:val="Hyperlink"/>
    <w:basedOn w:val="a0"/>
    <w:uiPriority w:val="99"/>
    <w:unhideWhenUsed/>
    <w:rsid w:val="00F11898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BB487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B4878"/>
    <w:rPr>
      <w:sz w:val="18"/>
      <w:szCs w:val="18"/>
    </w:rPr>
  </w:style>
  <w:style w:type="table" w:styleId="a8">
    <w:name w:val="Table Grid"/>
    <w:basedOn w:val="a1"/>
    <w:uiPriority w:val="59"/>
    <w:rsid w:val="00B67A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Char">
    <w:name w:val="标题 3 Char"/>
    <w:basedOn w:val="a0"/>
    <w:link w:val="3"/>
    <w:uiPriority w:val="9"/>
    <w:rsid w:val="007A0217"/>
    <w:rPr>
      <w:b/>
      <w:bCs/>
      <w:sz w:val="32"/>
      <w:szCs w:val="32"/>
    </w:rPr>
  </w:style>
  <w:style w:type="character" w:styleId="a9">
    <w:name w:val="Placeholder Text"/>
    <w:basedOn w:val="a0"/>
    <w:uiPriority w:val="99"/>
    <w:semiHidden/>
    <w:rsid w:val="00E10C0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219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1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1D4C6B-656C-410A-83C4-BD44DE077A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67</TotalTime>
  <Pages>19</Pages>
  <Words>1334</Words>
  <Characters>7609</Characters>
  <Application>Microsoft Office Word</Application>
  <DocSecurity>0</DocSecurity>
  <Lines>63</Lines>
  <Paragraphs>17</Paragraphs>
  <ScaleCrop>false</ScaleCrop>
  <Company>KEYSBUY.COM</Company>
  <LinksUpToDate>false</LinksUpToDate>
  <CharactersWithSpaces>89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G</dc:creator>
  <cp:keywords/>
  <dc:description/>
  <cp:lastModifiedBy>Chang</cp:lastModifiedBy>
  <cp:revision>285</cp:revision>
  <cp:lastPrinted>2012-03-30T15:42:00Z</cp:lastPrinted>
  <dcterms:created xsi:type="dcterms:W3CDTF">2011-10-05T05:28:00Z</dcterms:created>
  <dcterms:modified xsi:type="dcterms:W3CDTF">2012-04-20T15:48:00Z</dcterms:modified>
</cp:coreProperties>
</file>